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2485D"/>
    <a:srgbClr val="800000"/>
    <a:srgbClr val="3D41E7"/>
    <a:srgbClr val="0C17AC"/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84" d="100"/>
          <a:sy n="84" d="100"/>
        </p:scale>
        <p:origin x="-845" y="-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AEED583-19DF-47EA-91A7-2CA59C430CD8}" type="doc">
      <dgm:prSet loTypeId="urn:microsoft.com/office/officeart/2005/8/layout/hProcess11" loCatId="process" qsTypeId="urn:microsoft.com/office/officeart/2005/8/quickstyle/simple1" qsCatId="simple" csTypeId="urn:microsoft.com/office/officeart/2005/8/colors/accent1_2" csCatId="accent1" phldr="1"/>
      <dgm:spPr/>
    </dgm:pt>
    <dgm:pt modelId="{25B16CF2-D2BF-46CC-AA6D-C4ACE12B1E21}">
      <dgm:prSet phldrT="[Text]" custT="1"/>
      <dgm:spPr/>
      <dgm:t>
        <a:bodyPr/>
        <a:lstStyle/>
        <a:p>
          <a:r>
            <a:rPr lang="en-US" sz="1100" b="0" dirty="0" smtClean="0">
              <a:solidFill>
                <a:schemeClr val="bg1"/>
              </a:solidFill>
            </a:rPr>
            <a:t>Kick</a:t>
          </a:r>
          <a:endParaRPr lang="en-US" sz="1100" b="0" dirty="0">
            <a:solidFill>
              <a:schemeClr val="bg1"/>
            </a:solidFill>
          </a:endParaRPr>
        </a:p>
      </dgm:t>
    </dgm:pt>
    <dgm:pt modelId="{12628C15-2FD6-4CB7-A35C-19A79249AD5E}" type="parTrans" cxnId="{F717CF95-C19F-4A30-B3B0-14893E754DB2}">
      <dgm:prSet/>
      <dgm:spPr/>
      <dgm:t>
        <a:bodyPr/>
        <a:lstStyle/>
        <a:p>
          <a:endParaRPr lang="en-US"/>
        </a:p>
      </dgm:t>
    </dgm:pt>
    <dgm:pt modelId="{3B0F86D7-34CB-4AB9-95A9-D219C2772835}" type="sibTrans" cxnId="{F717CF95-C19F-4A30-B3B0-14893E754DB2}">
      <dgm:prSet/>
      <dgm:spPr/>
      <dgm:t>
        <a:bodyPr/>
        <a:lstStyle/>
        <a:p>
          <a:endParaRPr lang="en-US"/>
        </a:p>
      </dgm:t>
    </dgm:pt>
    <dgm:pt modelId="{AFC6683F-2ED6-49B1-A763-BD91BD5F3446}">
      <dgm:prSet phldrT="[Text]" custT="1"/>
      <dgm:spPr/>
      <dgm:t>
        <a:bodyPr/>
        <a:lstStyle/>
        <a:p>
          <a:r>
            <a:rPr lang="en-US" sz="1100" b="0" dirty="0" smtClean="0">
              <a:solidFill>
                <a:schemeClr val="bg1"/>
              </a:solidFill>
            </a:rPr>
            <a:t>Kick</a:t>
          </a:r>
          <a:endParaRPr lang="en-US" sz="1100" b="0" dirty="0">
            <a:solidFill>
              <a:schemeClr val="bg1"/>
            </a:solidFill>
          </a:endParaRPr>
        </a:p>
      </dgm:t>
    </dgm:pt>
    <dgm:pt modelId="{594E19D3-52EC-4ADB-B032-F0F3FCE5C113}" type="parTrans" cxnId="{5AA98369-369C-43CE-9511-DDCBB17B8D7B}">
      <dgm:prSet/>
      <dgm:spPr/>
      <dgm:t>
        <a:bodyPr/>
        <a:lstStyle/>
        <a:p>
          <a:endParaRPr lang="en-US"/>
        </a:p>
      </dgm:t>
    </dgm:pt>
    <dgm:pt modelId="{1D826D1F-427D-42A3-9A75-781F697924D4}" type="sibTrans" cxnId="{5AA98369-369C-43CE-9511-DDCBB17B8D7B}">
      <dgm:prSet/>
      <dgm:spPr/>
      <dgm:t>
        <a:bodyPr/>
        <a:lstStyle/>
        <a:p>
          <a:endParaRPr lang="en-US"/>
        </a:p>
      </dgm:t>
    </dgm:pt>
    <dgm:pt modelId="{5F9496B7-6F10-4420-990F-797240A95CF9}">
      <dgm:prSet phldrT="[Text]" custT="1"/>
      <dgm:spPr/>
      <dgm:t>
        <a:bodyPr/>
        <a:lstStyle/>
        <a:p>
          <a:r>
            <a:rPr lang="en-US" sz="1100" b="0" dirty="0" smtClean="0">
              <a:solidFill>
                <a:schemeClr val="bg1"/>
              </a:solidFill>
            </a:rPr>
            <a:t>Kick</a:t>
          </a:r>
          <a:endParaRPr lang="en-US" sz="1100" b="0" dirty="0">
            <a:solidFill>
              <a:schemeClr val="bg1"/>
            </a:solidFill>
          </a:endParaRPr>
        </a:p>
      </dgm:t>
    </dgm:pt>
    <dgm:pt modelId="{01947666-7D0B-4FBB-8202-76EFEE1403C7}" type="parTrans" cxnId="{87ADEB3A-1608-45DF-9BE0-912746B6A3F1}">
      <dgm:prSet/>
      <dgm:spPr/>
      <dgm:t>
        <a:bodyPr/>
        <a:lstStyle/>
        <a:p>
          <a:endParaRPr lang="en-US"/>
        </a:p>
      </dgm:t>
    </dgm:pt>
    <dgm:pt modelId="{F8DAAB20-2053-4BFC-B1DF-BED70C157AE2}" type="sibTrans" cxnId="{87ADEB3A-1608-45DF-9BE0-912746B6A3F1}">
      <dgm:prSet/>
      <dgm:spPr/>
      <dgm:t>
        <a:bodyPr/>
        <a:lstStyle/>
        <a:p>
          <a:endParaRPr lang="en-US"/>
        </a:p>
      </dgm:t>
    </dgm:pt>
    <dgm:pt modelId="{C5DA0C2B-E084-44C4-BAAF-9EF66A090596}">
      <dgm:prSet phldrT="[Text]" custT="1"/>
      <dgm:spPr/>
      <dgm:t>
        <a:bodyPr/>
        <a:lstStyle/>
        <a:p>
          <a:r>
            <a:rPr lang="en-US" sz="1100" b="0" dirty="0" smtClean="0">
              <a:solidFill>
                <a:schemeClr val="bg1"/>
              </a:solidFill>
            </a:rPr>
            <a:t>Gather Data</a:t>
          </a:r>
          <a:endParaRPr lang="en-US" sz="1100" b="0" dirty="0">
            <a:solidFill>
              <a:schemeClr val="bg1"/>
            </a:solidFill>
          </a:endParaRPr>
        </a:p>
      </dgm:t>
    </dgm:pt>
    <dgm:pt modelId="{42E4E7A2-4D9D-4035-8214-CE9660B81D41}" type="parTrans" cxnId="{03C4FF78-24E1-4B51-A8D2-B0E7734C5F1F}">
      <dgm:prSet/>
      <dgm:spPr/>
      <dgm:t>
        <a:bodyPr/>
        <a:lstStyle/>
        <a:p>
          <a:endParaRPr lang="en-US"/>
        </a:p>
      </dgm:t>
    </dgm:pt>
    <dgm:pt modelId="{ECDE77E1-8BD8-48DD-B845-0808D6494131}" type="sibTrans" cxnId="{03C4FF78-24E1-4B51-A8D2-B0E7734C5F1F}">
      <dgm:prSet/>
      <dgm:spPr/>
      <dgm:t>
        <a:bodyPr/>
        <a:lstStyle/>
        <a:p>
          <a:endParaRPr lang="en-US"/>
        </a:p>
      </dgm:t>
    </dgm:pt>
    <dgm:pt modelId="{12AB397F-2995-4AA8-BADA-F597CE8D15DB}">
      <dgm:prSet custT="1"/>
      <dgm:spPr/>
      <dgm:t>
        <a:bodyPr/>
        <a:lstStyle/>
        <a:p>
          <a:r>
            <a:rPr lang="en-US" sz="1100" b="0" dirty="0" smtClean="0">
              <a:solidFill>
                <a:schemeClr val="bg1"/>
              </a:solidFill>
            </a:rPr>
            <a:t>Gather Data</a:t>
          </a:r>
          <a:endParaRPr lang="en-US" sz="1100" b="0" dirty="0">
            <a:solidFill>
              <a:schemeClr val="bg1"/>
            </a:solidFill>
          </a:endParaRPr>
        </a:p>
      </dgm:t>
    </dgm:pt>
    <dgm:pt modelId="{6399386C-AD82-482F-B8EE-B96FC00733BD}" type="parTrans" cxnId="{DA7DE1A3-06AF-447E-9DBA-0187DAAA6F3D}">
      <dgm:prSet/>
      <dgm:spPr/>
      <dgm:t>
        <a:bodyPr/>
        <a:lstStyle/>
        <a:p>
          <a:endParaRPr lang="en-US"/>
        </a:p>
      </dgm:t>
    </dgm:pt>
    <dgm:pt modelId="{4F410928-DA67-4ECE-8B0D-263A24838442}" type="sibTrans" cxnId="{DA7DE1A3-06AF-447E-9DBA-0187DAAA6F3D}">
      <dgm:prSet/>
      <dgm:spPr/>
      <dgm:t>
        <a:bodyPr/>
        <a:lstStyle/>
        <a:p>
          <a:endParaRPr lang="en-US"/>
        </a:p>
      </dgm:t>
    </dgm:pt>
    <dgm:pt modelId="{308A625E-4484-44DA-8E3A-0D823FB10243}">
      <dgm:prSet custT="1"/>
      <dgm:spPr/>
      <dgm:t>
        <a:bodyPr/>
        <a:lstStyle/>
        <a:p>
          <a:r>
            <a:rPr lang="en-US" sz="1100" b="0" dirty="0" smtClean="0">
              <a:solidFill>
                <a:schemeClr val="bg1"/>
              </a:solidFill>
            </a:rPr>
            <a:t>Gather Data</a:t>
          </a:r>
          <a:endParaRPr lang="en-US" sz="1100" b="0" dirty="0">
            <a:solidFill>
              <a:schemeClr val="bg1"/>
            </a:solidFill>
          </a:endParaRPr>
        </a:p>
      </dgm:t>
    </dgm:pt>
    <dgm:pt modelId="{479970A0-CA78-4BC2-9D08-8E198DEC32F2}" type="parTrans" cxnId="{92B8C6EC-9C15-4E42-8A36-1780112654FB}">
      <dgm:prSet/>
      <dgm:spPr/>
      <dgm:t>
        <a:bodyPr/>
        <a:lstStyle/>
        <a:p>
          <a:endParaRPr lang="en-US"/>
        </a:p>
      </dgm:t>
    </dgm:pt>
    <dgm:pt modelId="{2FF1EE5D-6C2A-4F58-BB68-D09775B7EC60}" type="sibTrans" cxnId="{92B8C6EC-9C15-4E42-8A36-1780112654FB}">
      <dgm:prSet/>
      <dgm:spPr/>
      <dgm:t>
        <a:bodyPr/>
        <a:lstStyle/>
        <a:p>
          <a:endParaRPr lang="en-US"/>
        </a:p>
      </dgm:t>
    </dgm:pt>
    <dgm:pt modelId="{138ACD9D-AED6-4A6F-B7BF-40A2C7034D17}">
      <dgm:prSet custT="1"/>
      <dgm:spPr/>
      <dgm:t>
        <a:bodyPr/>
        <a:lstStyle/>
        <a:p>
          <a:r>
            <a:rPr lang="en-US" sz="1100" b="0" dirty="0" smtClean="0">
              <a:solidFill>
                <a:schemeClr val="bg1"/>
              </a:solidFill>
            </a:rPr>
            <a:t>Kick</a:t>
          </a:r>
          <a:endParaRPr lang="en-US" sz="1100" b="0" dirty="0">
            <a:solidFill>
              <a:schemeClr val="bg1"/>
            </a:solidFill>
          </a:endParaRPr>
        </a:p>
      </dgm:t>
    </dgm:pt>
    <dgm:pt modelId="{E436222C-6B05-4E41-9F2B-B926A44746F2}" type="parTrans" cxnId="{36503F1F-26AE-40CA-85AC-AC31D78E7232}">
      <dgm:prSet/>
      <dgm:spPr/>
      <dgm:t>
        <a:bodyPr/>
        <a:lstStyle/>
        <a:p>
          <a:endParaRPr lang="en-US"/>
        </a:p>
      </dgm:t>
    </dgm:pt>
    <dgm:pt modelId="{5656DF53-C87F-4706-A38F-079B7172769A}" type="sibTrans" cxnId="{36503F1F-26AE-40CA-85AC-AC31D78E7232}">
      <dgm:prSet/>
      <dgm:spPr/>
      <dgm:t>
        <a:bodyPr/>
        <a:lstStyle/>
        <a:p>
          <a:endParaRPr lang="en-US"/>
        </a:p>
      </dgm:t>
    </dgm:pt>
    <dgm:pt modelId="{DF3282B9-7937-4208-A987-0C38CB1EE60C}">
      <dgm:prSet custT="1"/>
      <dgm:spPr/>
      <dgm:t>
        <a:bodyPr/>
        <a:lstStyle/>
        <a:p>
          <a:r>
            <a:rPr lang="en-US" sz="1100" b="0" dirty="0" smtClean="0">
              <a:solidFill>
                <a:schemeClr val="bg1"/>
              </a:solidFill>
            </a:rPr>
            <a:t>Gather Data</a:t>
          </a:r>
          <a:endParaRPr lang="en-US" sz="1100" b="0" dirty="0">
            <a:solidFill>
              <a:schemeClr val="bg1"/>
            </a:solidFill>
          </a:endParaRPr>
        </a:p>
      </dgm:t>
    </dgm:pt>
    <dgm:pt modelId="{765BDB51-C9CD-4960-B609-49DFEF493CAB}" type="parTrans" cxnId="{BF4FDEF3-E296-46E0-B4CC-44F115988110}">
      <dgm:prSet/>
      <dgm:spPr/>
      <dgm:t>
        <a:bodyPr/>
        <a:lstStyle/>
        <a:p>
          <a:endParaRPr lang="en-US"/>
        </a:p>
      </dgm:t>
    </dgm:pt>
    <dgm:pt modelId="{9DE2F7E9-A547-495F-9DC1-0FD20835434D}" type="sibTrans" cxnId="{BF4FDEF3-E296-46E0-B4CC-44F115988110}">
      <dgm:prSet/>
      <dgm:spPr/>
      <dgm:t>
        <a:bodyPr/>
        <a:lstStyle/>
        <a:p>
          <a:endParaRPr lang="en-US"/>
        </a:p>
      </dgm:t>
    </dgm:pt>
    <dgm:pt modelId="{F81BB04A-C0C9-4AD6-9342-7B534F8AED71}" type="pres">
      <dgm:prSet presAssocID="{2AEED583-19DF-47EA-91A7-2CA59C430CD8}" presName="Name0" presStyleCnt="0">
        <dgm:presLayoutVars>
          <dgm:dir/>
          <dgm:resizeHandles val="exact"/>
        </dgm:presLayoutVars>
      </dgm:prSet>
      <dgm:spPr/>
    </dgm:pt>
    <dgm:pt modelId="{7FD01F2F-3AF9-4261-B8A9-2993705D6D51}" type="pres">
      <dgm:prSet presAssocID="{2AEED583-19DF-47EA-91A7-2CA59C430CD8}" presName="arrow" presStyleLbl="bgShp" presStyleIdx="0" presStyleCnt="1"/>
      <dgm:spPr/>
    </dgm:pt>
    <dgm:pt modelId="{959D16EC-F653-4A61-8EFA-ED8E23712C53}" type="pres">
      <dgm:prSet presAssocID="{2AEED583-19DF-47EA-91A7-2CA59C430CD8}" presName="points" presStyleCnt="0"/>
      <dgm:spPr/>
    </dgm:pt>
    <dgm:pt modelId="{C82A27A9-1952-4A46-999B-B4C0BC2C8B2B}" type="pres">
      <dgm:prSet presAssocID="{25B16CF2-D2BF-46CC-AA6D-C4ACE12B1E21}" presName="compositeA" presStyleCnt="0"/>
      <dgm:spPr/>
    </dgm:pt>
    <dgm:pt modelId="{F217D359-8DD2-4FBD-8E7F-662AE12AB354}" type="pres">
      <dgm:prSet presAssocID="{25B16CF2-D2BF-46CC-AA6D-C4ACE12B1E21}" presName="textA" presStyleLbl="revTx" presStyleIdx="0" presStyleCnt="8" custScaleX="100001" custScaleY="100001">
        <dgm:presLayoutVars>
          <dgm:bulletEnabled val="1"/>
        </dgm:presLayoutVars>
      </dgm:prSet>
      <dgm:spPr/>
    </dgm:pt>
    <dgm:pt modelId="{BD165E4C-21BE-43F4-94C8-0453C6FCFEC3}" type="pres">
      <dgm:prSet presAssocID="{25B16CF2-D2BF-46CC-AA6D-C4ACE12B1E21}" presName="circleA" presStyleLbl="node1" presStyleIdx="0" presStyleCnt="8"/>
      <dgm:spPr>
        <a:prstGeom prst="star5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endParaRPr lang="en-US"/>
        </a:p>
      </dgm:t>
    </dgm:pt>
    <dgm:pt modelId="{671B5920-AE25-4739-B6CD-7033E839615B}" type="pres">
      <dgm:prSet presAssocID="{25B16CF2-D2BF-46CC-AA6D-C4ACE12B1E21}" presName="spaceA" presStyleCnt="0"/>
      <dgm:spPr/>
    </dgm:pt>
    <dgm:pt modelId="{B7D591A9-A686-4BB8-B9F7-70A100D9E9CE}" type="pres">
      <dgm:prSet presAssocID="{3B0F86D7-34CB-4AB9-95A9-D219C2772835}" presName="space" presStyleCnt="0"/>
      <dgm:spPr/>
    </dgm:pt>
    <dgm:pt modelId="{67AA3C82-7BA1-4D90-981B-16835190A700}" type="pres">
      <dgm:prSet presAssocID="{12AB397F-2995-4AA8-BADA-F597CE8D15DB}" presName="compositeB" presStyleCnt="0"/>
      <dgm:spPr/>
    </dgm:pt>
    <dgm:pt modelId="{12AAEAAC-ED90-48C3-AF9F-F95F754512D6}" type="pres">
      <dgm:prSet presAssocID="{12AB397F-2995-4AA8-BADA-F597CE8D15DB}" presName="textB" presStyleLbl="revTx" presStyleIdx="1" presStyleCnt="8" custScaleX="100001" custScaleY="100001">
        <dgm:presLayoutVars>
          <dgm:bulletEnabled val="1"/>
        </dgm:presLayoutVars>
      </dgm:prSet>
      <dgm:spPr/>
    </dgm:pt>
    <dgm:pt modelId="{9B9DD3A9-F00E-47C8-9328-1CB1DCBBB9D0}" type="pres">
      <dgm:prSet presAssocID="{12AB397F-2995-4AA8-BADA-F597CE8D15DB}" presName="circleB" presStyleLbl="node1" presStyleIdx="1" presStyleCnt="8"/>
      <dgm:spPr/>
      <dgm:t>
        <a:bodyPr/>
        <a:lstStyle/>
        <a:p>
          <a:endParaRPr lang="en-US"/>
        </a:p>
      </dgm:t>
    </dgm:pt>
    <dgm:pt modelId="{13861DFA-154C-4A44-AD1E-342A5F3CB7CE}" type="pres">
      <dgm:prSet presAssocID="{12AB397F-2995-4AA8-BADA-F597CE8D15DB}" presName="spaceB" presStyleCnt="0"/>
      <dgm:spPr/>
    </dgm:pt>
    <dgm:pt modelId="{B949C081-0688-4151-B38B-CA58AEE56FBD}" type="pres">
      <dgm:prSet presAssocID="{4F410928-DA67-4ECE-8B0D-263A24838442}" presName="space" presStyleCnt="0"/>
      <dgm:spPr/>
    </dgm:pt>
    <dgm:pt modelId="{9FA6515A-F013-426C-A516-852B41505DC8}" type="pres">
      <dgm:prSet presAssocID="{AFC6683F-2ED6-49B1-A763-BD91BD5F3446}" presName="compositeA" presStyleCnt="0"/>
      <dgm:spPr/>
    </dgm:pt>
    <dgm:pt modelId="{D2E31214-32D2-40A3-BB52-59AA81301798}" type="pres">
      <dgm:prSet presAssocID="{AFC6683F-2ED6-49B1-A763-BD91BD5F3446}" presName="textA" presStyleLbl="revTx" presStyleIdx="2" presStyleCnt="8" custScaleX="100001" custScaleY="100001">
        <dgm:presLayoutVars>
          <dgm:bulletEnabled val="1"/>
        </dgm:presLayoutVars>
      </dgm:prSet>
      <dgm:spPr/>
    </dgm:pt>
    <dgm:pt modelId="{507EC5A5-8795-412D-A532-196ECCC02796}" type="pres">
      <dgm:prSet presAssocID="{AFC6683F-2ED6-49B1-A763-BD91BD5F3446}" presName="circleA" presStyleLbl="node1" presStyleIdx="2" presStyleCnt="8"/>
      <dgm:spPr>
        <a:prstGeom prst="star5">
          <a:avLst/>
        </a:prstGeom>
        <a:solidFill>
          <a:schemeClr val="accent2"/>
        </a:solidFill>
      </dgm:spPr>
    </dgm:pt>
    <dgm:pt modelId="{2882A37E-57A4-45A7-9ECA-86F16E163BF1}" type="pres">
      <dgm:prSet presAssocID="{AFC6683F-2ED6-49B1-A763-BD91BD5F3446}" presName="spaceA" presStyleCnt="0"/>
      <dgm:spPr/>
    </dgm:pt>
    <dgm:pt modelId="{B43C3369-E73F-425D-904D-3364581D37BE}" type="pres">
      <dgm:prSet presAssocID="{1D826D1F-427D-42A3-9A75-781F697924D4}" presName="space" presStyleCnt="0"/>
      <dgm:spPr/>
    </dgm:pt>
    <dgm:pt modelId="{996C83CD-F8A5-4714-B7C2-F4605549E17F}" type="pres">
      <dgm:prSet presAssocID="{308A625E-4484-44DA-8E3A-0D823FB10243}" presName="compositeB" presStyleCnt="0"/>
      <dgm:spPr/>
    </dgm:pt>
    <dgm:pt modelId="{91883BFB-0790-4AC3-98AE-F5DF88498910}" type="pres">
      <dgm:prSet presAssocID="{308A625E-4484-44DA-8E3A-0D823FB10243}" presName="textB" presStyleLbl="revTx" presStyleIdx="3" presStyleCnt="8" custScaleX="100001" custScaleY="100001">
        <dgm:presLayoutVars>
          <dgm:bulletEnabled val="1"/>
        </dgm:presLayoutVars>
      </dgm:prSet>
      <dgm:spPr/>
    </dgm:pt>
    <dgm:pt modelId="{839945BD-744C-4CA4-824B-DD584306F23E}" type="pres">
      <dgm:prSet presAssocID="{308A625E-4484-44DA-8E3A-0D823FB10243}" presName="circleB" presStyleLbl="node1" presStyleIdx="3" presStyleCnt="8"/>
      <dgm:spPr/>
    </dgm:pt>
    <dgm:pt modelId="{61FE3827-CE2A-4811-AC90-EF265EF32BEF}" type="pres">
      <dgm:prSet presAssocID="{308A625E-4484-44DA-8E3A-0D823FB10243}" presName="spaceB" presStyleCnt="0"/>
      <dgm:spPr/>
    </dgm:pt>
    <dgm:pt modelId="{E72DDF3D-E9DC-4065-ADB2-2A51E7DFD38C}" type="pres">
      <dgm:prSet presAssocID="{2FF1EE5D-6C2A-4F58-BB68-D09775B7EC60}" presName="space" presStyleCnt="0"/>
      <dgm:spPr/>
    </dgm:pt>
    <dgm:pt modelId="{CFBCAED8-0BCA-49CA-AE05-EE2E6AD90B4E}" type="pres">
      <dgm:prSet presAssocID="{5F9496B7-6F10-4420-990F-797240A95CF9}" presName="compositeA" presStyleCnt="0"/>
      <dgm:spPr/>
    </dgm:pt>
    <dgm:pt modelId="{55365BEF-4592-4C34-839E-B00275393722}" type="pres">
      <dgm:prSet presAssocID="{5F9496B7-6F10-4420-990F-797240A95CF9}" presName="textA" presStyleLbl="revTx" presStyleIdx="4" presStyleCnt="8" custScaleX="100001" custScaleY="100001">
        <dgm:presLayoutVars>
          <dgm:bulletEnabled val="1"/>
        </dgm:presLayoutVars>
      </dgm:prSet>
      <dgm:spPr/>
    </dgm:pt>
    <dgm:pt modelId="{B73FC6FC-436B-4841-8C0A-E7BB4895A0A8}" type="pres">
      <dgm:prSet presAssocID="{5F9496B7-6F10-4420-990F-797240A95CF9}" presName="circleA" presStyleLbl="node1" presStyleIdx="4" presStyleCnt="8"/>
      <dgm:spPr>
        <a:prstGeom prst="star5">
          <a:avLst/>
        </a:prstGeom>
        <a:solidFill>
          <a:schemeClr val="accent2"/>
        </a:solidFill>
      </dgm:spPr>
    </dgm:pt>
    <dgm:pt modelId="{6CFB5888-517D-4587-A9CF-7B7EF19FC610}" type="pres">
      <dgm:prSet presAssocID="{5F9496B7-6F10-4420-990F-797240A95CF9}" presName="spaceA" presStyleCnt="0"/>
      <dgm:spPr/>
    </dgm:pt>
    <dgm:pt modelId="{34F76A9B-1E19-476D-97BE-05BF5B1E389D}" type="pres">
      <dgm:prSet presAssocID="{F8DAAB20-2053-4BFC-B1DF-BED70C157AE2}" presName="space" presStyleCnt="0"/>
      <dgm:spPr/>
    </dgm:pt>
    <dgm:pt modelId="{F8D4DABB-DB82-456A-9B3F-5A698973556F}" type="pres">
      <dgm:prSet presAssocID="{C5DA0C2B-E084-44C4-BAAF-9EF66A090596}" presName="compositeB" presStyleCnt="0"/>
      <dgm:spPr/>
    </dgm:pt>
    <dgm:pt modelId="{4F46A7D7-47A2-4D34-9A12-BEF211638D8C}" type="pres">
      <dgm:prSet presAssocID="{C5DA0C2B-E084-44C4-BAAF-9EF66A090596}" presName="textB" presStyleLbl="revTx" presStyleIdx="5" presStyleCnt="8" custScaleX="100001" custScaleY="100001">
        <dgm:presLayoutVars>
          <dgm:bulletEnabled val="1"/>
        </dgm:presLayoutVars>
      </dgm:prSet>
      <dgm:spPr/>
    </dgm:pt>
    <dgm:pt modelId="{04A0FAF8-A7D5-4D67-9D35-19A90857089C}" type="pres">
      <dgm:prSet presAssocID="{C5DA0C2B-E084-44C4-BAAF-9EF66A090596}" presName="circleB" presStyleLbl="node1" presStyleIdx="5" presStyleCnt="8"/>
      <dgm:spPr/>
    </dgm:pt>
    <dgm:pt modelId="{633C0512-1342-4AB2-9934-8707B4D20CF2}" type="pres">
      <dgm:prSet presAssocID="{C5DA0C2B-E084-44C4-BAAF-9EF66A090596}" presName="spaceB" presStyleCnt="0"/>
      <dgm:spPr/>
    </dgm:pt>
    <dgm:pt modelId="{85627E68-A577-4FE7-B56E-CEE120737088}" type="pres">
      <dgm:prSet presAssocID="{ECDE77E1-8BD8-48DD-B845-0808D6494131}" presName="space" presStyleCnt="0"/>
      <dgm:spPr/>
    </dgm:pt>
    <dgm:pt modelId="{126F0FDE-EE8A-42B1-A03E-B7FA1D49F793}" type="pres">
      <dgm:prSet presAssocID="{138ACD9D-AED6-4A6F-B7BF-40A2C7034D17}" presName="compositeA" presStyleCnt="0"/>
      <dgm:spPr/>
    </dgm:pt>
    <dgm:pt modelId="{BCA9A966-4721-4D8B-A9E5-B12D72F09D70}" type="pres">
      <dgm:prSet presAssocID="{138ACD9D-AED6-4A6F-B7BF-40A2C7034D17}" presName="textA" presStyleLbl="revTx" presStyleIdx="6" presStyleCnt="8" custScaleX="100001" custScaleY="100001">
        <dgm:presLayoutVars>
          <dgm:bulletEnabled val="1"/>
        </dgm:presLayoutVars>
      </dgm:prSet>
      <dgm:spPr/>
    </dgm:pt>
    <dgm:pt modelId="{5E2CB3A8-F268-4A39-89DB-F530A57D9B1A}" type="pres">
      <dgm:prSet presAssocID="{138ACD9D-AED6-4A6F-B7BF-40A2C7034D17}" presName="circleA" presStyleLbl="node1" presStyleIdx="6" presStyleCnt="8"/>
      <dgm:spPr>
        <a:prstGeom prst="star5">
          <a:avLst/>
        </a:prstGeom>
        <a:solidFill>
          <a:schemeClr val="accent2"/>
        </a:solidFill>
      </dgm:spPr>
    </dgm:pt>
    <dgm:pt modelId="{72DD6463-A8FF-4FE6-89A7-B3B6CC20D2C8}" type="pres">
      <dgm:prSet presAssocID="{138ACD9D-AED6-4A6F-B7BF-40A2C7034D17}" presName="spaceA" presStyleCnt="0"/>
      <dgm:spPr/>
    </dgm:pt>
    <dgm:pt modelId="{EA0851A6-93B8-4341-9B3A-B718FF6DA342}" type="pres">
      <dgm:prSet presAssocID="{5656DF53-C87F-4706-A38F-079B7172769A}" presName="space" presStyleCnt="0"/>
      <dgm:spPr/>
    </dgm:pt>
    <dgm:pt modelId="{2ECB1AE0-54A5-4904-AC92-08B68F609DA6}" type="pres">
      <dgm:prSet presAssocID="{DF3282B9-7937-4208-A987-0C38CB1EE60C}" presName="compositeB" presStyleCnt="0"/>
      <dgm:spPr/>
    </dgm:pt>
    <dgm:pt modelId="{6B8B3175-C78E-4C37-AA37-912FC474C96B}" type="pres">
      <dgm:prSet presAssocID="{DF3282B9-7937-4208-A987-0C38CB1EE60C}" presName="textB" presStyleLbl="revTx" presStyleIdx="7" presStyleCnt="8" custScaleX="100001" custScaleY="100001">
        <dgm:presLayoutVars>
          <dgm:bulletEnabled val="1"/>
        </dgm:presLayoutVars>
      </dgm:prSet>
      <dgm:spPr/>
    </dgm:pt>
    <dgm:pt modelId="{4B067E7C-966E-484E-8668-2F07600A6346}" type="pres">
      <dgm:prSet presAssocID="{DF3282B9-7937-4208-A987-0C38CB1EE60C}" presName="circleB" presStyleLbl="node1" presStyleIdx="7" presStyleCnt="8"/>
      <dgm:spPr/>
    </dgm:pt>
    <dgm:pt modelId="{D80B0CDA-08B4-4D3A-B2C6-386D37E74310}" type="pres">
      <dgm:prSet presAssocID="{DF3282B9-7937-4208-A987-0C38CB1EE60C}" presName="spaceB" presStyleCnt="0"/>
      <dgm:spPr/>
    </dgm:pt>
  </dgm:ptLst>
  <dgm:cxnLst>
    <dgm:cxn modelId="{F717CF95-C19F-4A30-B3B0-14893E754DB2}" srcId="{2AEED583-19DF-47EA-91A7-2CA59C430CD8}" destId="{25B16CF2-D2BF-46CC-AA6D-C4ACE12B1E21}" srcOrd="0" destOrd="0" parTransId="{12628C15-2FD6-4CB7-A35C-19A79249AD5E}" sibTransId="{3B0F86D7-34CB-4AB9-95A9-D219C2772835}"/>
    <dgm:cxn modelId="{DD0FAF83-D3C8-4234-8489-6297E7A8BA4A}" type="presOf" srcId="{308A625E-4484-44DA-8E3A-0D823FB10243}" destId="{91883BFB-0790-4AC3-98AE-F5DF88498910}" srcOrd="0" destOrd="0" presId="urn:microsoft.com/office/officeart/2005/8/layout/hProcess11"/>
    <dgm:cxn modelId="{5AA98369-369C-43CE-9511-DDCBB17B8D7B}" srcId="{2AEED583-19DF-47EA-91A7-2CA59C430CD8}" destId="{AFC6683F-2ED6-49B1-A763-BD91BD5F3446}" srcOrd="2" destOrd="0" parTransId="{594E19D3-52EC-4ADB-B032-F0F3FCE5C113}" sibTransId="{1D826D1F-427D-42A3-9A75-781F697924D4}"/>
    <dgm:cxn modelId="{CCF01945-834E-403E-A85A-A5EC8423F62C}" type="presOf" srcId="{DF3282B9-7937-4208-A987-0C38CB1EE60C}" destId="{6B8B3175-C78E-4C37-AA37-912FC474C96B}" srcOrd="0" destOrd="0" presId="urn:microsoft.com/office/officeart/2005/8/layout/hProcess11"/>
    <dgm:cxn modelId="{7E53F5CC-D600-41D0-9D5C-BF44BE2B71EE}" type="presOf" srcId="{C5DA0C2B-E084-44C4-BAAF-9EF66A090596}" destId="{4F46A7D7-47A2-4D34-9A12-BEF211638D8C}" srcOrd="0" destOrd="0" presId="urn:microsoft.com/office/officeart/2005/8/layout/hProcess11"/>
    <dgm:cxn modelId="{AF5037D3-B387-4E95-96FE-3C5F79BF7EFB}" type="presOf" srcId="{5F9496B7-6F10-4420-990F-797240A95CF9}" destId="{55365BEF-4592-4C34-839E-B00275393722}" srcOrd="0" destOrd="0" presId="urn:microsoft.com/office/officeart/2005/8/layout/hProcess11"/>
    <dgm:cxn modelId="{6F0721B5-D51D-4DBF-A3AE-F48927E20587}" type="presOf" srcId="{12AB397F-2995-4AA8-BADA-F597CE8D15DB}" destId="{12AAEAAC-ED90-48C3-AF9F-F95F754512D6}" srcOrd="0" destOrd="0" presId="urn:microsoft.com/office/officeart/2005/8/layout/hProcess11"/>
    <dgm:cxn modelId="{36503F1F-26AE-40CA-85AC-AC31D78E7232}" srcId="{2AEED583-19DF-47EA-91A7-2CA59C430CD8}" destId="{138ACD9D-AED6-4A6F-B7BF-40A2C7034D17}" srcOrd="6" destOrd="0" parTransId="{E436222C-6B05-4E41-9F2B-B926A44746F2}" sibTransId="{5656DF53-C87F-4706-A38F-079B7172769A}"/>
    <dgm:cxn modelId="{92B8C6EC-9C15-4E42-8A36-1780112654FB}" srcId="{2AEED583-19DF-47EA-91A7-2CA59C430CD8}" destId="{308A625E-4484-44DA-8E3A-0D823FB10243}" srcOrd="3" destOrd="0" parTransId="{479970A0-CA78-4BC2-9D08-8E198DEC32F2}" sibTransId="{2FF1EE5D-6C2A-4F58-BB68-D09775B7EC60}"/>
    <dgm:cxn modelId="{BF4FDEF3-E296-46E0-B4CC-44F115988110}" srcId="{2AEED583-19DF-47EA-91A7-2CA59C430CD8}" destId="{DF3282B9-7937-4208-A987-0C38CB1EE60C}" srcOrd="7" destOrd="0" parTransId="{765BDB51-C9CD-4960-B609-49DFEF493CAB}" sibTransId="{9DE2F7E9-A547-495F-9DC1-0FD20835434D}"/>
    <dgm:cxn modelId="{3BA3EFDB-1F10-4675-BD28-0CFAC7D5AECF}" type="presOf" srcId="{2AEED583-19DF-47EA-91A7-2CA59C430CD8}" destId="{F81BB04A-C0C9-4AD6-9342-7B534F8AED71}" srcOrd="0" destOrd="0" presId="urn:microsoft.com/office/officeart/2005/8/layout/hProcess11"/>
    <dgm:cxn modelId="{84FDEBBE-65CA-4886-9930-66B8AA2F1596}" type="presOf" srcId="{25B16CF2-D2BF-46CC-AA6D-C4ACE12B1E21}" destId="{F217D359-8DD2-4FBD-8E7F-662AE12AB354}" srcOrd="0" destOrd="0" presId="urn:microsoft.com/office/officeart/2005/8/layout/hProcess11"/>
    <dgm:cxn modelId="{9259C9C8-1EDE-47E3-8DF6-A834364F2208}" type="presOf" srcId="{AFC6683F-2ED6-49B1-A763-BD91BD5F3446}" destId="{D2E31214-32D2-40A3-BB52-59AA81301798}" srcOrd="0" destOrd="0" presId="urn:microsoft.com/office/officeart/2005/8/layout/hProcess11"/>
    <dgm:cxn modelId="{DA7DE1A3-06AF-447E-9DBA-0187DAAA6F3D}" srcId="{2AEED583-19DF-47EA-91A7-2CA59C430CD8}" destId="{12AB397F-2995-4AA8-BADA-F597CE8D15DB}" srcOrd="1" destOrd="0" parTransId="{6399386C-AD82-482F-B8EE-B96FC00733BD}" sibTransId="{4F410928-DA67-4ECE-8B0D-263A24838442}"/>
    <dgm:cxn modelId="{FB3B63DE-D3F3-4CCE-8642-9A42EB8D1245}" type="presOf" srcId="{138ACD9D-AED6-4A6F-B7BF-40A2C7034D17}" destId="{BCA9A966-4721-4D8B-A9E5-B12D72F09D70}" srcOrd="0" destOrd="0" presId="urn:microsoft.com/office/officeart/2005/8/layout/hProcess11"/>
    <dgm:cxn modelId="{87ADEB3A-1608-45DF-9BE0-912746B6A3F1}" srcId="{2AEED583-19DF-47EA-91A7-2CA59C430CD8}" destId="{5F9496B7-6F10-4420-990F-797240A95CF9}" srcOrd="4" destOrd="0" parTransId="{01947666-7D0B-4FBB-8202-76EFEE1403C7}" sibTransId="{F8DAAB20-2053-4BFC-B1DF-BED70C157AE2}"/>
    <dgm:cxn modelId="{03C4FF78-24E1-4B51-A8D2-B0E7734C5F1F}" srcId="{2AEED583-19DF-47EA-91A7-2CA59C430CD8}" destId="{C5DA0C2B-E084-44C4-BAAF-9EF66A090596}" srcOrd="5" destOrd="0" parTransId="{42E4E7A2-4D9D-4035-8214-CE9660B81D41}" sibTransId="{ECDE77E1-8BD8-48DD-B845-0808D6494131}"/>
    <dgm:cxn modelId="{30192979-E954-4A0D-9636-3E890F2C6195}" type="presParOf" srcId="{F81BB04A-C0C9-4AD6-9342-7B534F8AED71}" destId="{7FD01F2F-3AF9-4261-B8A9-2993705D6D51}" srcOrd="0" destOrd="0" presId="urn:microsoft.com/office/officeart/2005/8/layout/hProcess11"/>
    <dgm:cxn modelId="{DDC77B2A-0C78-48D8-A2BF-3D22EA7640BA}" type="presParOf" srcId="{F81BB04A-C0C9-4AD6-9342-7B534F8AED71}" destId="{959D16EC-F653-4A61-8EFA-ED8E23712C53}" srcOrd="1" destOrd="0" presId="urn:microsoft.com/office/officeart/2005/8/layout/hProcess11"/>
    <dgm:cxn modelId="{DF584C65-E57C-4C38-9084-F4909DA145A3}" type="presParOf" srcId="{959D16EC-F653-4A61-8EFA-ED8E23712C53}" destId="{C82A27A9-1952-4A46-999B-B4C0BC2C8B2B}" srcOrd="0" destOrd="0" presId="urn:microsoft.com/office/officeart/2005/8/layout/hProcess11"/>
    <dgm:cxn modelId="{A981C1F1-8650-4DB8-A003-146E7AAE1535}" type="presParOf" srcId="{C82A27A9-1952-4A46-999B-B4C0BC2C8B2B}" destId="{F217D359-8DD2-4FBD-8E7F-662AE12AB354}" srcOrd="0" destOrd="0" presId="urn:microsoft.com/office/officeart/2005/8/layout/hProcess11"/>
    <dgm:cxn modelId="{62352D7B-6464-4BD0-9BBC-5BDB2626EE43}" type="presParOf" srcId="{C82A27A9-1952-4A46-999B-B4C0BC2C8B2B}" destId="{BD165E4C-21BE-43F4-94C8-0453C6FCFEC3}" srcOrd="1" destOrd="0" presId="urn:microsoft.com/office/officeart/2005/8/layout/hProcess11"/>
    <dgm:cxn modelId="{7E28F4CE-880D-43BC-9D49-5A62498415F7}" type="presParOf" srcId="{C82A27A9-1952-4A46-999B-B4C0BC2C8B2B}" destId="{671B5920-AE25-4739-B6CD-7033E839615B}" srcOrd="2" destOrd="0" presId="urn:microsoft.com/office/officeart/2005/8/layout/hProcess11"/>
    <dgm:cxn modelId="{84A5CA0A-01F0-4932-B2BA-9B0847251135}" type="presParOf" srcId="{959D16EC-F653-4A61-8EFA-ED8E23712C53}" destId="{B7D591A9-A686-4BB8-B9F7-70A100D9E9CE}" srcOrd="1" destOrd="0" presId="urn:microsoft.com/office/officeart/2005/8/layout/hProcess11"/>
    <dgm:cxn modelId="{2D8286EB-8031-4D25-894B-94704BACB9F5}" type="presParOf" srcId="{959D16EC-F653-4A61-8EFA-ED8E23712C53}" destId="{67AA3C82-7BA1-4D90-981B-16835190A700}" srcOrd="2" destOrd="0" presId="urn:microsoft.com/office/officeart/2005/8/layout/hProcess11"/>
    <dgm:cxn modelId="{83AFD837-280F-4994-90F9-2E3602747408}" type="presParOf" srcId="{67AA3C82-7BA1-4D90-981B-16835190A700}" destId="{12AAEAAC-ED90-48C3-AF9F-F95F754512D6}" srcOrd="0" destOrd="0" presId="urn:microsoft.com/office/officeart/2005/8/layout/hProcess11"/>
    <dgm:cxn modelId="{1168686A-9C5A-4092-842C-0B5605394109}" type="presParOf" srcId="{67AA3C82-7BA1-4D90-981B-16835190A700}" destId="{9B9DD3A9-F00E-47C8-9328-1CB1DCBBB9D0}" srcOrd="1" destOrd="0" presId="urn:microsoft.com/office/officeart/2005/8/layout/hProcess11"/>
    <dgm:cxn modelId="{A09B463A-E93C-4C0E-8A68-15941D2C17CD}" type="presParOf" srcId="{67AA3C82-7BA1-4D90-981B-16835190A700}" destId="{13861DFA-154C-4A44-AD1E-342A5F3CB7CE}" srcOrd="2" destOrd="0" presId="urn:microsoft.com/office/officeart/2005/8/layout/hProcess11"/>
    <dgm:cxn modelId="{C9F5534C-2A0E-4831-989F-0557EA698C3B}" type="presParOf" srcId="{959D16EC-F653-4A61-8EFA-ED8E23712C53}" destId="{B949C081-0688-4151-B38B-CA58AEE56FBD}" srcOrd="3" destOrd="0" presId="urn:microsoft.com/office/officeart/2005/8/layout/hProcess11"/>
    <dgm:cxn modelId="{35524708-1E00-4C0C-BB53-25F1457AEA4E}" type="presParOf" srcId="{959D16EC-F653-4A61-8EFA-ED8E23712C53}" destId="{9FA6515A-F013-426C-A516-852B41505DC8}" srcOrd="4" destOrd="0" presId="urn:microsoft.com/office/officeart/2005/8/layout/hProcess11"/>
    <dgm:cxn modelId="{CC41AAF1-C744-42C4-872B-20CE39D47691}" type="presParOf" srcId="{9FA6515A-F013-426C-A516-852B41505DC8}" destId="{D2E31214-32D2-40A3-BB52-59AA81301798}" srcOrd="0" destOrd="0" presId="urn:microsoft.com/office/officeart/2005/8/layout/hProcess11"/>
    <dgm:cxn modelId="{FBBA8E6A-3897-4B87-8E0B-D7D1A5E7200E}" type="presParOf" srcId="{9FA6515A-F013-426C-A516-852B41505DC8}" destId="{507EC5A5-8795-412D-A532-196ECCC02796}" srcOrd="1" destOrd="0" presId="urn:microsoft.com/office/officeart/2005/8/layout/hProcess11"/>
    <dgm:cxn modelId="{A31527B3-369D-4E4B-B792-ADD0D62F1C38}" type="presParOf" srcId="{9FA6515A-F013-426C-A516-852B41505DC8}" destId="{2882A37E-57A4-45A7-9ECA-86F16E163BF1}" srcOrd="2" destOrd="0" presId="urn:microsoft.com/office/officeart/2005/8/layout/hProcess11"/>
    <dgm:cxn modelId="{4C8A1233-8961-4F70-AE15-4C66F975E210}" type="presParOf" srcId="{959D16EC-F653-4A61-8EFA-ED8E23712C53}" destId="{B43C3369-E73F-425D-904D-3364581D37BE}" srcOrd="5" destOrd="0" presId="urn:microsoft.com/office/officeart/2005/8/layout/hProcess11"/>
    <dgm:cxn modelId="{A6384749-C98C-4634-914C-83E0B06D22AA}" type="presParOf" srcId="{959D16EC-F653-4A61-8EFA-ED8E23712C53}" destId="{996C83CD-F8A5-4714-B7C2-F4605549E17F}" srcOrd="6" destOrd="0" presId="urn:microsoft.com/office/officeart/2005/8/layout/hProcess11"/>
    <dgm:cxn modelId="{9B303234-B16D-4050-942A-EE56118B0804}" type="presParOf" srcId="{996C83CD-F8A5-4714-B7C2-F4605549E17F}" destId="{91883BFB-0790-4AC3-98AE-F5DF88498910}" srcOrd="0" destOrd="0" presId="urn:microsoft.com/office/officeart/2005/8/layout/hProcess11"/>
    <dgm:cxn modelId="{848AF0ED-80A1-476A-AF34-DC4F24DFD0A4}" type="presParOf" srcId="{996C83CD-F8A5-4714-B7C2-F4605549E17F}" destId="{839945BD-744C-4CA4-824B-DD584306F23E}" srcOrd="1" destOrd="0" presId="urn:microsoft.com/office/officeart/2005/8/layout/hProcess11"/>
    <dgm:cxn modelId="{4AF2FA71-DF2B-496B-A5F7-84ABCCD4B616}" type="presParOf" srcId="{996C83CD-F8A5-4714-B7C2-F4605549E17F}" destId="{61FE3827-CE2A-4811-AC90-EF265EF32BEF}" srcOrd="2" destOrd="0" presId="urn:microsoft.com/office/officeart/2005/8/layout/hProcess11"/>
    <dgm:cxn modelId="{A2D65744-65AA-4A3D-BD05-A9A70533378C}" type="presParOf" srcId="{959D16EC-F653-4A61-8EFA-ED8E23712C53}" destId="{E72DDF3D-E9DC-4065-ADB2-2A51E7DFD38C}" srcOrd="7" destOrd="0" presId="urn:microsoft.com/office/officeart/2005/8/layout/hProcess11"/>
    <dgm:cxn modelId="{702769CB-3EFC-44AE-8D5F-2782C63C73D9}" type="presParOf" srcId="{959D16EC-F653-4A61-8EFA-ED8E23712C53}" destId="{CFBCAED8-0BCA-49CA-AE05-EE2E6AD90B4E}" srcOrd="8" destOrd="0" presId="urn:microsoft.com/office/officeart/2005/8/layout/hProcess11"/>
    <dgm:cxn modelId="{52858C72-34F3-4CB7-ACC5-5AB368CB4ABD}" type="presParOf" srcId="{CFBCAED8-0BCA-49CA-AE05-EE2E6AD90B4E}" destId="{55365BEF-4592-4C34-839E-B00275393722}" srcOrd="0" destOrd="0" presId="urn:microsoft.com/office/officeart/2005/8/layout/hProcess11"/>
    <dgm:cxn modelId="{CB6BC22D-F857-4253-9B88-1DB4AD52C349}" type="presParOf" srcId="{CFBCAED8-0BCA-49CA-AE05-EE2E6AD90B4E}" destId="{B73FC6FC-436B-4841-8C0A-E7BB4895A0A8}" srcOrd="1" destOrd="0" presId="urn:microsoft.com/office/officeart/2005/8/layout/hProcess11"/>
    <dgm:cxn modelId="{F373CF92-70F5-4BE9-A56F-EFF77092BDFC}" type="presParOf" srcId="{CFBCAED8-0BCA-49CA-AE05-EE2E6AD90B4E}" destId="{6CFB5888-517D-4587-A9CF-7B7EF19FC610}" srcOrd="2" destOrd="0" presId="urn:microsoft.com/office/officeart/2005/8/layout/hProcess11"/>
    <dgm:cxn modelId="{C60A83CF-AC57-43CB-9AF7-32953E4C88C2}" type="presParOf" srcId="{959D16EC-F653-4A61-8EFA-ED8E23712C53}" destId="{34F76A9B-1E19-476D-97BE-05BF5B1E389D}" srcOrd="9" destOrd="0" presId="urn:microsoft.com/office/officeart/2005/8/layout/hProcess11"/>
    <dgm:cxn modelId="{C2261A97-2576-4FB0-B453-385B00494C71}" type="presParOf" srcId="{959D16EC-F653-4A61-8EFA-ED8E23712C53}" destId="{F8D4DABB-DB82-456A-9B3F-5A698973556F}" srcOrd="10" destOrd="0" presId="urn:microsoft.com/office/officeart/2005/8/layout/hProcess11"/>
    <dgm:cxn modelId="{5C3B4305-5C38-45A5-A6E0-57CEBCAF2ABF}" type="presParOf" srcId="{F8D4DABB-DB82-456A-9B3F-5A698973556F}" destId="{4F46A7D7-47A2-4D34-9A12-BEF211638D8C}" srcOrd="0" destOrd="0" presId="urn:microsoft.com/office/officeart/2005/8/layout/hProcess11"/>
    <dgm:cxn modelId="{200C6E93-9AC7-450F-ADA2-333807F1A7C1}" type="presParOf" srcId="{F8D4DABB-DB82-456A-9B3F-5A698973556F}" destId="{04A0FAF8-A7D5-4D67-9D35-19A90857089C}" srcOrd="1" destOrd="0" presId="urn:microsoft.com/office/officeart/2005/8/layout/hProcess11"/>
    <dgm:cxn modelId="{AEA2593E-C8F5-41AB-8984-A61AF72F9C89}" type="presParOf" srcId="{F8D4DABB-DB82-456A-9B3F-5A698973556F}" destId="{633C0512-1342-4AB2-9934-8707B4D20CF2}" srcOrd="2" destOrd="0" presId="urn:microsoft.com/office/officeart/2005/8/layout/hProcess11"/>
    <dgm:cxn modelId="{CCD8B715-EFC6-4260-AE4E-6A4533E12507}" type="presParOf" srcId="{959D16EC-F653-4A61-8EFA-ED8E23712C53}" destId="{85627E68-A577-4FE7-B56E-CEE120737088}" srcOrd="11" destOrd="0" presId="urn:microsoft.com/office/officeart/2005/8/layout/hProcess11"/>
    <dgm:cxn modelId="{C9476495-E7CD-4440-B4E2-75D14627648E}" type="presParOf" srcId="{959D16EC-F653-4A61-8EFA-ED8E23712C53}" destId="{126F0FDE-EE8A-42B1-A03E-B7FA1D49F793}" srcOrd="12" destOrd="0" presId="urn:microsoft.com/office/officeart/2005/8/layout/hProcess11"/>
    <dgm:cxn modelId="{E4AA2CC6-A310-4F6A-B3EF-D1620AEF8361}" type="presParOf" srcId="{126F0FDE-EE8A-42B1-A03E-B7FA1D49F793}" destId="{BCA9A966-4721-4D8B-A9E5-B12D72F09D70}" srcOrd="0" destOrd="0" presId="urn:microsoft.com/office/officeart/2005/8/layout/hProcess11"/>
    <dgm:cxn modelId="{06C2611C-016F-4F80-9B40-3FA73BB715F1}" type="presParOf" srcId="{126F0FDE-EE8A-42B1-A03E-B7FA1D49F793}" destId="{5E2CB3A8-F268-4A39-89DB-F530A57D9B1A}" srcOrd="1" destOrd="0" presId="urn:microsoft.com/office/officeart/2005/8/layout/hProcess11"/>
    <dgm:cxn modelId="{C0296814-3A9B-47B5-B0C6-ED21B937A1C5}" type="presParOf" srcId="{126F0FDE-EE8A-42B1-A03E-B7FA1D49F793}" destId="{72DD6463-A8FF-4FE6-89A7-B3B6CC20D2C8}" srcOrd="2" destOrd="0" presId="urn:microsoft.com/office/officeart/2005/8/layout/hProcess11"/>
    <dgm:cxn modelId="{B82C202E-0261-465C-A47E-7D6878F3E8A7}" type="presParOf" srcId="{959D16EC-F653-4A61-8EFA-ED8E23712C53}" destId="{EA0851A6-93B8-4341-9B3A-B718FF6DA342}" srcOrd="13" destOrd="0" presId="urn:microsoft.com/office/officeart/2005/8/layout/hProcess11"/>
    <dgm:cxn modelId="{BFC24F71-9CB3-4AC0-ABA8-1BF6B3DBCFB2}" type="presParOf" srcId="{959D16EC-F653-4A61-8EFA-ED8E23712C53}" destId="{2ECB1AE0-54A5-4904-AC92-08B68F609DA6}" srcOrd="14" destOrd="0" presId="urn:microsoft.com/office/officeart/2005/8/layout/hProcess11"/>
    <dgm:cxn modelId="{60A997D1-EAA2-4322-8251-448FA13CEFB5}" type="presParOf" srcId="{2ECB1AE0-54A5-4904-AC92-08B68F609DA6}" destId="{6B8B3175-C78E-4C37-AA37-912FC474C96B}" srcOrd="0" destOrd="0" presId="urn:microsoft.com/office/officeart/2005/8/layout/hProcess11"/>
    <dgm:cxn modelId="{DE23F42F-480F-4612-8161-D4BD90FAF456}" type="presParOf" srcId="{2ECB1AE0-54A5-4904-AC92-08B68F609DA6}" destId="{4B067E7C-966E-484E-8668-2F07600A6346}" srcOrd="1" destOrd="0" presId="urn:microsoft.com/office/officeart/2005/8/layout/hProcess11"/>
    <dgm:cxn modelId="{F7698D46-AC13-44D1-BE84-F64CFFE6DC2C}" type="presParOf" srcId="{2ECB1AE0-54A5-4904-AC92-08B68F609DA6}" destId="{D80B0CDA-08B4-4D3A-B2C6-386D37E74310}" srcOrd="2" destOrd="0" presId="urn:microsoft.com/office/officeart/2005/8/layout/hProcess1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FD01F2F-3AF9-4261-B8A9-2993705D6D51}">
      <dsp:nvSpPr>
        <dsp:cNvPr id="0" name=""/>
        <dsp:cNvSpPr/>
      </dsp:nvSpPr>
      <dsp:spPr>
        <a:xfrm>
          <a:off x="0" y="966901"/>
          <a:ext cx="5138596" cy="1289202"/>
        </a:xfrm>
        <a:prstGeom prst="notched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217D359-8DD2-4FBD-8E7F-662AE12AB354}">
      <dsp:nvSpPr>
        <dsp:cNvPr id="0" name=""/>
        <dsp:cNvSpPr/>
      </dsp:nvSpPr>
      <dsp:spPr>
        <a:xfrm>
          <a:off x="161" y="-3"/>
          <a:ext cx="553822" cy="128921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78232" rIns="78232" bIns="78232" numCol="1" spcCol="1270" anchor="b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100" b="0" kern="1200" dirty="0" smtClean="0">
              <a:solidFill>
                <a:schemeClr val="bg1"/>
              </a:solidFill>
            </a:rPr>
            <a:t>Kick</a:t>
          </a:r>
          <a:endParaRPr lang="en-US" sz="1100" b="0" kern="1200" dirty="0">
            <a:solidFill>
              <a:schemeClr val="bg1"/>
            </a:solidFill>
          </a:endParaRPr>
        </a:p>
      </dsp:txBody>
      <dsp:txXfrm>
        <a:off x="161" y="-3"/>
        <a:ext cx="553822" cy="1289215"/>
      </dsp:txXfrm>
    </dsp:sp>
    <dsp:sp modelId="{BD165E4C-21BE-43F4-94C8-0453C6FCFEC3}">
      <dsp:nvSpPr>
        <dsp:cNvPr id="0" name=""/>
        <dsp:cNvSpPr/>
      </dsp:nvSpPr>
      <dsp:spPr>
        <a:xfrm>
          <a:off x="115922" y="1450355"/>
          <a:ext cx="322300" cy="322300"/>
        </a:xfrm>
        <a:prstGeom prst="star5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2AAEAAC-ED90-48C3-AF9F-F95F754512D6}">
      <dsp:nvSpPr>
        <dsp:cNvPr id="0" name=""/>
        <dsp:cNvSpPr/>
      </dsp:nvSpPr>
      <dsp:spPr>
        <a:xfrm>
          <a:off x="581674" y="1933793"/>
          <a:ext cx="553822" cy="128921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78232" rIns="78232" bIns="78232" numCol="1" spcCol="1270" anchor="t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100" b="0" kern="1200" dirty="0" smtClean="0">
              <a:solidFill>
                <a:schemeClr val="bg1"/>
              </a:solidFill>
            </a:rPr>
            <a:t>Gather Data</a:t>
          </a:r>
          <a:endParaRPr lang="en-US" sz="1100" b="0" kern="1200" dirty="0">
            <a:solidFill>
              <a:schemeClr val="bg1"/>
            </a:solidFill>
          </a:endParaRPr>
        </a:p>
      </dsp:txBody>
      <dsp:txXfrm>
        <a:off x="581674" y="1933793"/>
        <a:ext cx="553822" cy="1289215"/>
      </dsp:txXfrm>
    </dsp:sp>
    <dsp:sp modelId="{9B9DD3A9-F00E-47C8-9328-1CB1DCBBB9D0}">
      <dsp:nvSpPr>
        <dsp:cNvPr id="0" name=""/>
        <dsp:cNvSpPr/>
      </dsp:nvSpPr>
      <dsp:spPr>
        <a:xfrm>
          <a:off x="697435" y="1450349"/>
          <a:ext cx="322300" cy="32230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2E31214-32D2-40A3-BB52-59AA81301798}">
      <dsp:nvSpPr>
        <dsp:cNvPr id="0" name=""/>
        <dsp:cNvSpPr/>
      </dsp:nvSpPr>
      <dsp:spPr>
        <a:xfrm>
          <a:off x="1163187" y="-3"/>
          <a:ext cx="553822" cy="128921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78232" rIns="78232" bIns="78232" numCol="1" spcCol="1270" anchor="b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100" b="0" kern="1200" dirty="0" smtClean="0">
              <a:solidFill>
                <a:schemeClr val="bg1"/>
              </a:solidFill>
            </a:rPr>
            <a:t>Kick</a:t>
          </a:r>
          <a:endParaRPr lang="en-US" sz="1100" b="0" kern="1200" dirty="0">
            <a:solidFill>
              <a:schemeClr val="bg1"/>
            </a:solidFill>
          </a:endParaRPr>
        </a:p>
      </dsp:txBody>
      <dsp:txXfrm>
        <a:off x="1163187" y="-3"/>
        <a:ext cx="553822" cy="1289215"/>
      </dsp:txXfrm>
    </dsp:sp>
    <dsp:sp modelId="{507EC5A5-8795-412D-A532-196ECCC02796}">
      <dsp:nvSpPr>
        <dsp:cNvPr id="0" name=""/>
        <dsp:cNvSpPr/>
      </dsp:nvSpPr>
      <dsp:spPr>
        <a:xfrm>
          <a:off x="1278948" y="1450355"/>
          <a:ext cx="322300" cy="322300"/>
        </a:xfrm>
        <a:prstGeom prst="star5">
          <a:avLst/>
        </a:prstGeom>
        <a:solidFill>
          <a:schemeClr val="accent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1883BFB-0790-4AC3-98AE-F5DF88498910}">
      <dsp:nvSpPr>
        <dsp:cNvPr id="0" name=""/>
        <dsp:cNvSpPr/>
      </dsp:nvSpPr>
      <dsp:spPr>
        <a:xfrm>
          <a:off x="1744700" y="1933793"/>
          <a:ext cx="553822" cy="128921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78232" rIns="78232" bIns="78232" numCol="1" spcCol="1270" anchor="t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100" b="0" kern="1200" dirty="0" smtClean="0">
              <a:solidFill>
                <a:schemeClr val="bg1"/>
              </a:solidFill>
            </a:rPr>
            <a:t>Gather Data</a:t>
          </a:r>
          <a:endParaRPr lang="en-US" sz="1100" b="0" kern="1200" dirty="0">
            <a:solidFill>
              <a:schemeClr val="bg1"/>
            </a:solidFill>
          </a:endParaRPr>
        </a:p>
      </dsp:txBody>
      <dsp:txXfrm>
        <a:off x="1744700" y="1933793"/>
        <a:ext cx="553822" cy="1289215"/>
      </dsp:txXfrm>
    </dsp:sp>
    <dsp:sp modelId="{839945BD-744C-4CA4-824B-DD584306F23E}">
      <dsp:nvSpPr>
        <dsp:cNvPr id="0" name=""/>
        <dsp:cNvSpPr/>
      </dsp:nvSpPr>
      <dsp:spPr>
        <a:xfrm>
          <a:off x="1860461" y="1450349"/>
          <a:ext cx="322300" cy="32230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5365BEF-4592-4C34-839E-B00275393722}">
      <dsp:nvSpPr>
        <dsp:cNvPr id="0" name=""/>
        <dsp:cNvSpPr/>
      </dsp:nvSpPr>
      <dsp:spPr>
        <a:xfrm>
          <a:off x="2326213" y="-3"/>
          <a:ext cx="553822" cy="128921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78232" rIns="78232" bIns="78232" numCol="1" spcCol="1270" anchor="b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100" b="0" kern="1200" dirty="0" smtClean="0">
              <a:solidFill>
                <a:schemeClr val="bg1"/>
              </a:solidFill>
            </a:rPr>
            <a:t>Kick</a:t>
          </a:r>
          <a:endParaRPr lang="en-US" sz="1100" b="0" kern="1200" dirty="0">
            <a:solidFill>
              <a:schemeClr val="bg1"/>
            </a:solidFill>
          </a:endParaRPr>
        </a:p>
      </dsp:txBody>
      <dsp:txXfrm>
        <a:off x="2326213" y="-3"/>
        <a:ext cx="553822" cy="1289215"/>
      </dsp:txXfrm>
    </dsp:sp>
    <dsp:sp modelId="{B73FC6FC-436B-4841-8C0A-E7BB4895A0A8}">
      <dsp:nvSpPr>
        <dsp:cNvPr id="0" name=""/>
        <dsp:cNvSpPr/>
      </dsp:nvSpPr>
      <dsp:spPr>
        <a:xfrm>
          <a:off x="2441974" y="1450355"/>
          <a:ext cx="322300" cy="322300"/>
        </a:xfrm>
        <a:prstGeom prst="star5">
          <a:avLst/>
        </a:prstGeom>
        <a:solidFill>
          <a:schemeClr val="accent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F46A7D7-47A2-4D34-9A12-BEF211638D8C}">
      <dsp:nvSpPr>
        <dsp:cNvPr id="0" name=""/>
        <dsp:cNvSpPr/>
      </dsp:nvSpPr>
      <dsp:spPr>
        <a:xfrm>
          <a:off x="2907726" y="1933793"/>
          <a:ext cx="553822" cy="128921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78232" rIns="78232" bIns="78232" numCol="1" spcCol="1270" anchor="t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100" b="0" kern="1200" dirty="0" smtClean="0">
              <a:solidFill>
                <a:schemeClr val="bg1"/>
              </a:solidFill>
            </a:rPr>
            <a:t>Gather Data</a:t>
          </a:r>
          <a:endParaRPr lang="en-US" sz="1100" b="0" kern="1200" dirty="0">
            <a:solidFill>
              <a:schemeClr val="bg1"/>
            </a:solidFill>
          </a:endParaRPr>
        </a:p>
      </dsp:txBody>
      <dsp:txXfrm>
        <a:off x="2907726" y="1933793"/>
        <a:ext cx="553822" cy="1289215"/>
      </dsp:txXfrm>
    </dsp:sp>
    <dsp:sp modelId="{04A0FAF8-A7D5-4D67-9D35-19A90857089C}">
      <dsp:nvSpPr>
        <dsp:cNvPr id="0" name=""/>
        <dsp:cNvSpPr/>
      </dsp:nvSpPr>
      <dsp:spPr>
        <a:xfrm>
          <a:off x="3023487" y="1450349"/>
          <a:ext cx="322300" cy="32230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CA9A966-4721-4D8B-A9E5-B12D72F09D70}">
      <dsp:nvSpPr>
        <dsp:cNvPr id="0" name=""/>
        <dsp:cNvSpPr/>
      </dsp:nvSpPr>
      <dsp:spPr>
        <a:xfrm>
          <a:off x="3489239" y="-3"/>
          <a:ext cx="553822" cy="128921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78232" rIns="78232" bIns="78232" numCol="1" spcCol="1270" anchor="b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100" b="0" kern="1200" dirty="0" smtClean="0">
              <a:solidFill>
                <a:schemeClr val="bg1"/>
              </a:solidFill>
            </a:rPr>
            <a:t>Kick</a:t>
          </a:r>
          <a:endParaRPr lang="en-US" sz="1100" b="0" kern="1200" dirty="0">
            <a:solidFill>
              <a:schemeClr val="bg1"/>
            </a:solidFill>
          </a:endParaRPr>
        </a:p>
      </dsp:txBody>
      <dsp:txXfrm>
        <a:off x="3489239" y="-3"/>
        <a:ext cx="553822" cy="1289215"/>
      </dsp:txXfrm>
    </dsp:sp>
    <dsp:sp modelId="{5E2CB3A8-F268-4A39-89DB-F530A57D9B1A}">
      <dsp:nvSpPr>
        <dsp:cNvPr id="0" name=""/>
        <dsp:cNvSpPr/>
      </dsp:nvSpPr>
      <dsp:spPr>
        <a:xfrm>
          <a:off x="3605000" y="1450355"/>
          <a:ext cx="322300" cy="322300"/>
        </a:xfrm>
        <a:prstGeom prst="star5">
          <a:avLst/>
        </a:prstGeom>
        <a:solidFill>
          <a:schemeClr val="accent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B8B3175-C78E-4C37-AA37-912FC474C96B}">
      <dsp:nvSpPr>
        <dsp:cNvPr id="0" name=""/>
        <dsp:cNvSpPr/>
      </dsp:nvSpPr>
      <dsp:spPr>
        <a:xfrm>
          <a:off x="4070752" y="1933793"/>
          <a:ext cx="553822" cy="128921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232" tIns="78232" rIns="78232" bIns="78232" numCol="1" spcCol="1270" anchor="t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100" b="0" kern="1200" dirty="0" smtClean="0">
              <a:solidFill>
                <a:schemeClr val="bg1"/>
              </a:solidFill>
            </a:rPr>
            <a:t>Gather Data</a:t>
          </a:r>
          <a:endParaRPr lang="en-US" sz="1100" b="0" kern="1200" dirty="0">
            <a:solidFill>
              <a:schemeClr val="bg1"/>
            </a:solidFill>
          </a:endParaRPr>
        </a:p>
      </dsp:txBody>
      <dsp:txXfrm>
        <a:off x="4070752" y="1933793"/>
        <a:ext cx="553822" cy="1289215"/>
      </dsp:txXfrm>
    </dsp:sp>
    <dsp:sp modelId="{4B067E7C-966E-484E-8668-2F07600A6346}">
      <dsp:nvSpPr>
        <dsp:cNvPr id="0" name=""/>
        <dsp:cNvSpPr/>
      </dsp:nvSpPr>
      <dsp:spPr>
        <a:xfrm>
          <a:off x="4186513" y="1450349"/>
          <a:ext cx="322300" cy="32230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11">
  <dgm:title val=""/>
  <dgm:desc val=""/>
  <dgm:catLst>
    <dgm:cat type="process" pri="8000"/>
    <dgm:cat type="convert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onstrLst>
          <dgm:constr type="w" for="ch" forName="arrow" refType="w"/>
          <dgm:constr type="h" for="ch" forName="arrow" refType="h" fact="0.4"/>
          <dgm:constr type="ctrY" for="ch" forName="arrow" refType="h" fact="0.5"/>
          <dgm:constr type="l" for="ch" forName="arrow"/>
          <dgm:constr type="w" for="ch" forName="points" refType="w" fact="0.9"/>
          <dgm:constr type="h" for="ch" forName="points" refType="h"/>
          <dgm:constr type="t" for="ch" forName="points"/>
          <dgm:constr type="l" for="ch" forName="points"/>
        </dgm:constrLst>
      </dgm:if>
      <dgm:else name="Name3">
        <dgm:constrLst>
          <dgm:constr type="w" for="ch" forName="arrow" refType="w"/>
          <dgm:constr type="h" for="ch" forName="arrow" refType="h" fact="0.4"/>
          <dgm:constr type="ctrY" for="ch" forName="arrow" refType="h" fact="0.5"/>
          <dgm:constr type="r" for="ch" forName="arrow" refType="w"/>
          <dgm:constr type="w" for="ch" forName="points" refType="w" fact="0.9"/>
          <dgm:constr type="h" for="ch" forName="points" refType="h"/>
          <dgm:constr type="t" for="ch" forName="points"/>
          <dgm:constr type="r" for="ch" forName="points" refType="w"/>
        </dgm:constrLst>
      </dgm:else>
    </dgm:choose>
    <dgm:ruleLst/>
    <dgm:layoutNode name="arrow" styleLbl="bgShp">
      <dgm:alg type="sp"/>
      <dgm:choose name="Name4">
        <dgm:if name="Name5" func="var" arg="dir" op="equ" val="norm">
          <dgm:shape xmlns:r="http://schemas.openxmlformats.org/officeDocument/2006/relationships" type="notchedRightArrow" r:blip="">
            <dgm:adjLst/>
          </dgm:shape>
        </dgm:if>
        <dgm:else name="Name6">
          <dgm:shape xmlns:r="http://schemas.openxmlformats.org/officeDocument/2006/relationships" rot="180" type="notchedRightArrow" r:blip="">
            <dgm:adjLst/>
          </dgm:shape>
        </dgm:else>
      </dgm:choose>
      <dgm:presOf/>
      <dgm:constrLst/>
      <dgm:ruleLst/>
    </dgm:layoutNode>
    <dgm:layoutNode name="points">
      <dgm:choose name="Name7">
        <dgm:if name="Name8" func="var" arg="dir" op="equ" val="norm">
          <dgm:alg type="lin">
            <dgm:param type="linDir" val="fromL"/>
          </dgm:alg>
        </dgm:if>
        <dgm:else name="Name9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A" refType="w"/>
        <dgm:constr type="h" for="ch" forName="compositeA" refType="h"/>
        <dgm:constr type="w" for="ch" forName="compositeB" refType="w" refFor="ch" refForName="compositeA" op="equ"/>
        <dgm:constr type="h" for="ch" forName="compositeB" refType="h" refFor="ch" refForName="compositeA" op="equ"/>
        <dgm:constr type="primFontSz" for="des" ptType="node" op="equ" val="65"/>
        <dgm:constr type="w" for="ch" forName="space" refType="w" refFor="ch" refForName="compositeA" op="equ" fact="0.05"/>
      </dgm:constrLst>
      <dgm:ruleLst/>
      <dgm:forEach name="Name10" axis="ch" ptType="node">
        <dgm:choose name="Name11">
          <dgm:if name="Name12" axis="self" ptType="node" func="posOdd" op="equ" val="1">
            <dgm:layoutNode name="compositeA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extA" refType="w"/>
                <dgm:constr type="h" for="ch" forName="textA" refType="h" fact="0.4"/>
                <dgm:constr type="t" for="ch" forName="textA"/>
                <dgm:constr type="l" for="ch" forName="textA"/>
                <dgm:constr type="h" for="ch" forName="circleA" refType="h" fact="0.1"/>
                <dgm:constr type="h" for="ch" forName="circleA" refType="w" op="lte"/>
                <dgm:constr type="w" for="ch" forName="circleA" refType="h" refFor="ch" refForName="circleA" op="equ"/>
                <dgm:constr type="ctrY" for="ch" forName="circleA" refType="h" fact="0.5"/>
                <dgm:constr type="ctrX" for="ch" forName="circleA" refType="w" refFor="ch" refForName="textA" fact="0.5"/>
                <dgm:constr type="w" for="ch" forName="spaceA" refType="w"/>
                <dgm:constr type="h" for="ch" forName="spaceA" refType="h" fact="0.4"/>
                <dgm:constr type="b" for="ch" forName="spaceA" refType="h"/>
                <dgm:constr type="l" for="ch" forName="spaceA"/>
              </dgm:constrLst>
              <dgm:ruleLst/>
              <dgm:layoutNode name="textA" styleLbl="revTx">
                <dgm:varLst>
                  <dgm:bulletEnabled val="1"/>
                </dgm:varLst>
                <dgm:alg type="tx">
                  <dgm:param type="txAnchorVert" val="b"/>
                  <dgm:param type="txAnchorVertCh" val="b"/>
                  <dgm:param type="txAnchorHorzCh" val="ctr"/>
                </dgm:alg>
                <dgm:shape xmlns:r="http://schemas.openxmlformats.org/officeDocument/2006/relationships" type="rect" r:blip="">
                  <dgm:adjLst/>
                </dgm:shape>
                <dgm:presOf axis="desOrSelf" ptType="node"/>
                <dgm:constrLst/>
                <dgm:ruleLst>
                  <dgm:rule type="primFontSz" val="5" fact="NaN" max="NaN"/>
                </dgm:ruleLst>
              </dgm:layoutNode>
              <dgm:layoutNode name="circleA">
                <dgm:alg type="sp"/>
                <dgm:shape xmlns:r="http://schemas.openxmlformats.org/officeDocument/2006/relationships" type="ellipse" r:blip="">
                  <dgm:adjLst/>
                </dgm:shape>
                <dgm:presOf/>
                <dgm:constrLst/>
                <dgm:ruleLst/>
              </dgm:layoutNode>
              <dgm:layoutNode name="spaceA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13">
            <dgm:layoutNode name="compositeB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extB" refType="w"/>
                <dgm:constr type="h" for="ch" forName="textB" refType="h" fact="0.4"/>
                <dgm:constr type="b" for="ch" forName="textB" refType="h"/>
                <dgm:constr type="l" for="ch" forName="textB"/>
                <dgm:constr type="h" for="ch" forName="circleB" refType="h" fact="0.1"/>
                <dgm:constr type="w" for="ch" forName="circleB" refType="h" refFor="ch" refForName="circleB" op="equ"/>
                <dgm:constr type="h" for="ch" forName="circleB" refType="w" op="lte"/>
                <dgm:constr type="ctrY" for="ch" forName="circleB" refType="h" fact="0.5"/>
                <dgm:constr type="ctrX" for="ch" forName="circleB" refType="w" refFor="ch" refForName="textB" fact="0.5"/>
                <dgm:constr type="w" for="ch" forName="spaceB" refType="w"/>
                <dgm:constr type="h" for="ch" forName="spaceB" refType="h" fact="0.4"/>
                <dgm:constr type="t" for="ch" forName="spaceB"/>
                <dgm:constr type="l" for="ch" forName="spaceB"/>
              </dgm:constrLst>
              <dgm:ruleLst/>
              <dgm:layoutNode name="textB" styleLbl="revTx">
                <dgm:varLst>
                  <dgm:bulletEnabled val="1"/>
                </dgm:varLst>
                <dgm:alg type="tx">
                  <dgm:param type="txAnchorVert" val="t"/>
                  <dgm:param type="txAnchorVertCh" val="t"/>
                  <dgm:param type="txAnchorHorzCh" val="ctr"/>
                </dgm:alg>
                <dgm:shape xmlns:r="http://schemas.openxmlformats.org/officeDocument/2006/relationships" type="rect" r:blip="">
                  <dgm:adjLst/>
                </dgm:shape>
                <dgm:presOf axis="desOrSelf" ptType="node"/>
                <dgm:constrLst/>
                <dgm:ruleLst>
                  <dgm:rule type="primFontSz" val="5" fact="NaN" max="NaN"/>
                </dgm:ruleLst>
              </dgm:layoutNode>
              <dgm:layoutNode name="circleB">
                <dgm:alg type="sp"/>
                <dgm:shape xmlns:r="http://schemas.openxmlformats.org/officeDocument/2006/relationships" type="ellipse" r:blip="">
                  <dgm:adjLst/>
                </dgm:shape>
                <dgm:presOf/>
                <dgm:constrLst/>
                <dgm:ruleLst/>
              </dgm:layoutNode>
              <dgm:layoutNode name="spaceB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else>
        </dgm:choose>
        <dgm:forEach name="Name14" axis="followSib" ptType="sibTrans" cnt="1">
          <dgm:layoutNode name="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CB16F4-090B-4C38-8F3D-09A4C6253933}" type="datetimeFigureOut">
              <a:rPr lang="en-US" smtClean="0"/>
              <a:t>3/26/201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50C409-18CF-46C9-A830-A52ECA5D19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28226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583B88-EF0C-4A32-B467-74F2D6853D55}" type="datetime1">
              <a:rPr lang="en-US" smtClean="0"/>
              <a:t>3/26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4E13-826A-4EE8-A3B5-4CD05A52618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57163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02989-C3F9-4C3E-B616-79B28FC60A30}" type="datetime1">
              <a:rPr lang="en-US" smtClean="0"/>
              <a:t>3/26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4E13-826A-4EE8-A3B5-4CD05A52618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63078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6C19C-60EA-4737-B7DE-827D566CE71D}" type="datetime1">
              <a:rPr lang="en-US" smtClean="0"/>
              <a:t>3/26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4E13-826A-4EE8-A3B5-4CD05A52618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0757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953D0-6514-4E70-A992-CF64BEEA0D15}" type="datetime1">
              <a:rPr lang="en-US" smtClean="0"/>
              <a:t>3/26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4E13-826A-4EE8-A3B5-4CD05A52618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1695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C6E57-162D-44FD-B594-A3D0AC05C683}" type="datetime1">
              <a:rPr lang="en-US" smtClean="0"/>
              <a:t>3/26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4E13-826A-4EE8-A3B5-4CD05A52618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45704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31600A-C4F9-43CA-B2E9-3198DEF19B33}" type="datetime1">
              <a:rPr lang="en-US" smtClean="0"/>
              <a:t>3/26/20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4E13-826A-4EE8-A3B5-4CD05A52618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8367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A2D78-3E70-48C3-A613-E198F2A11CAF}" type="datetime1">
              <a:rPr lang="en-US" smtClean="0"/>
              <a:t>3/26/201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4E13-826A-4EE8-A3B5-4CD05A52618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44357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BBE8C-4BEB-4610-99FB-5B51ECA8BFF0}" type="datetime1">
              <a:rPr lang="en-US" smtClean="0"/>
              <a:t>3/26/20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4E13-826A-4EE8-A3B5-4CD05A52618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54532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6D342A-D3CB-4BC5-9966-512A3968B466}" type="datetime1">
              <a:rPr lang="en-US" smtClean="0"/>
              <a:t>3/26/201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4E13-826A-4EE8-A3B5-4CD05A52618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1587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452E6-2F3A-4BE8-B60C-EA3B6A34850C}" type="datetime1">
              <a:rPr lang="en-US" smtClean="0"/>
              <a:t>3/26/20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4E13-826A-4EE8-A3B5-4CD05A52618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7869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75E38D-FB81-4BB1-A609-E4E2E9983D8D}" type="datetime1">
              <a:rPr lang="en-US" smtClean="0"/>
              <a:t>3/26/20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4E13-826A-4EE8-A3B5-4CD05A52618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9299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75000"/>
            <a:alpha val="78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F578B2-BF4E-42FC-B106-3AD9009B338A}" type="datetime1">
              <a:rPr lang="en-US" smtClean="0"/>
              <a:t>3/26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874E13-826A-4EE8-A3B5-4CD05A52618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985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</p:spPr>
        <p:txBody>
          <a:bodyPr>
            <a:normAutofit/>
            <a:scene3d>
              <a:camera prst="orthographicFront"/>
              <a:lightRig rig="threePt" dir="t"/>
            </a:scene3d>
            <a:sp3d prstMaterial="dkEdge">
              <a:bevelT w="44450" h="44450"/>
            </a:sp3d>
          </a:bodyPr>
          <a:lstStyle/>
          <a:p>
            <a:r>
              <a:rPr lang="en-US" sz="5400" dirty="0" smtClean="0">
                <a:solidFill>
                  <a:schemeClr val="bg1"/>
                </a:solidFill>
                <a:effectLst/>
              </a:rPr>
              <a:t>rayTrace SVD Analysis</a:t>
            </a:r>
            <a:endParaRPr lang="en-US" sz="5400" dirty="0">
              <a:solidFill>
                <a:schemeClr val="bg1"/>
              </a:solidFill>
              <a:effectLst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  <a:scene3d>
              <a:camera prst="orthographicFront"/>
              <a:lightRig rig="threePt" dir="t"/>
            </a:scene3d>
            <a:sp3d extrusionH="57150">
              <a:bevelT w="25400" h="38100"/>
            </a:sp3d>
          </a:bodyPr>
          <a:lstStyle/>
          <a:p>
            <a:r>
              <a:rPr lang="en-US" sz="2400" dirty="0" smtClean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Ryan Bodenstein</a:t>
            </a:r>
          </a:p>
          <a:p>
            <a:r>
              <a:rPr lang="en-US" sz="2400" dirty="0" smtClean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3/27/2012</a:t>
            </a:r>
          </a:p>
          <a:p>
            <a:r>
              <a:rPr lang="en-US" sz="2400" dirty="0" smtClean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B-team Meeting</a:t>
            </a:r>
            <a:endParaRPr lang="en-US" sz="24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4E13-826A-4EE8-A3B5-4CD05A526185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7470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4E13-826A-4EE8-A3B5-4CD05A526185}" type="slidenum">
              <a:rPr lang="en-US" smtClean="0"/>
              <a:t>10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 with those singular values…</a:t>
            </a:r>
            <a:endParaRPr lang="en-US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03" t="2947" r="8119" b="5385"/>
          <a:stretch/>
        </p:blipFill>
        <p:spPr>
          <a:xfrm>
            <a:off x="0" y="762000"/>
            <a:ext cx="9144000" cy="5486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01" t="3370" r="8317" b="5598"/>
          <a:stretch/>
        </p:blipFill>
        <p:spPr>
          <a:xfrm>
            <a:off x="754" y="762000"/>
            <a:ext cx="9143246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978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4E13-826A-4EE8-A3B5-4CD05A526185}" type="slidenum">
              <a:rPr lang="en-US" smtClean="0"/>
              <a:t>1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 far as the spatial basis vectors…</a:t>
            </a:r>
            <a:endParaRPr lang="en-US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96" t="3794" r="8735" b="6660"/>
          <a:stretch/>
        </p:blipFill>
        <p:spPr>
          <a:xfrm>
            <a:off x="-1" y="685800"/>
            <a:ext cx="9144001" cy="5410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93" t="4431" r="9010" b="6659"/>
          <a:stretch/>
        </p:blipFill>
        <p:spPr>
          <a:xfrm>
            <a:off x="0" y="685800"/>
            <a:ext cx="9144364" cy="541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6725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4E13-826A-4EE8-A3B5-4CD05A526185}" type="slidenum">
              <a:rPr lang="en-US" smtClean="0"/>
              <a:t>1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, we see a few possibly bad BPMs…</a:t>
            </a:r>
            <a:endParaRPr lang="en-US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05" t="3346" r="8317" b="5979"/>
          <a:stretch/>
        </p:blipFill>
        <p:spPr>
          <a:xfrm>
            <a:off x="613750" y="561035"/>
            <a:ext cx="7916501" cy="60683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05" t="3772" r="8516" b="6264"/>
          <a:stretch/>
        </p:blipFill>
        <p:spPr>
          <a:xfrm>
            <a:off x="613750" y="561035"/>
            <a:ext cx="7916501" cy="6068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746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4E13-826A-4EE8-A3B5-4CD05A526185}" type="slidenum">
              <a:rPr lang="en-US" smtClean="0"/>
              <a:t>13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9151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5105400"/>
            <a:ext cx="6248400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>
              <a:bevelT w="19050"/>
            </a:sp3d>
          </a:bodyPr>
          <a:lstStyle/>
          <a:p>
            <a:r>
              <a:rPr lang="en-US" sz="5400" b="1" dirty="0" smtClean="0">
                <a:ln w="15875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me for Lunch!!!</a:t>
            </a:r>
            <a:endParaRPr lang="en-US" sz="5400" b="1" dirty="0">
              <a:ln w="15875">
                <a:solidFill>
                  <a:srgbClr val="FF0000"/>
                </a:solidFill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58621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349060"/>
            <a:ext cx="3581400" cy="335654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" y="0"/>
            <a:ext cx="8229600" cy="639762"/>
          </a:xfrm>
        </p:spPr>
        <p:txBody>
          <a:bodyPr>
            <a:noAutofit/>
            <a:scene3d>
              <a:camera prst="orthographicFront"/>
              <a:lightRig rig="threePt" dir="t"/>
            </a:scene3d>
            <a:sp3d extrusionH="57150">
              <a:bevelT w="19050"/>
              <a:extrusionClr>
                <a:schemeClr val="bg1"/>
              </a:extrusionClr>
            </a:sp3d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What is rayTrace?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5" name="5-Point Star 4"/>
          <p:cNvSpPr/>
          <p:nvPr/>
        </p:nvSpPr>
        <p:spPr bwMode="auto">
          <a:xfrm>
            <a:off x="7505700" y="3598537"/>
            <a:ext cx="342900" cy="381000"/>
          </a:xfrm>
          <a:prstGeom prst="star5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6" name="4-Point Star 5"/>
          <p:cNvSpPr/>
          <p:nvPr/>
        </p:nvSpPr>
        <p:spPr bwMode="auto">
          <a:xfrm>
            <a:off x="6896100" y="4939126"/>
            <a:ext cx="304800" cy="304800"/>
          </a:xfrm>
          <a:prstGeom prst="star4">
            <a:avLst/>
          </a:prstGeom>
          <a:solidFill>
            <a:srgbClr val="00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7" name="Right Arrow 6"/>
          <p:cNvSpPr/>
          <p:nvPr/>
        </p:nvSpPr>
        <p:spPr bwMode="auto">
          <a:xfrm>
            <a:off x="7048500" y="4964178"/>
            <a:ext cx="685800" cy="17849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8" name="Up Arrow 7"/>
          <p:cNvSpPr/>
          <p:nvPr/>
        </p:nvSpPr>
        <p:spPr bwMode="auto">
          <a:xfrm>
            <a:off x="7581900" y="3891855"/>
            <a:ext cx="152400" cy="1161571"/>
          </a:xfrm>
          <a:prstGeom prst="up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9" name="Up Arrow 8"/>
          <p:cNvSpPr/>
          <p:nvPr/>
        </p:nvSpPr>
        <p:spPr bwMode="auto">
          <a:xfrm>
            <a:off x="6972300" y="4196655"/>
            <a:ext cx="181366" cy="811351"/>
          </a:xfrm>
          <a:prstGeom prst="up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0" name="5-Point Star 9"/>
          <p:cNvSpPr/>
          <p:nvPr/>
        </p:nvSpPr>
        <p:spPr bwMode="auto">
          <a:xfrm>
            <a:off x="6861914" y="3891855"/>
            <a:ext cx="342900" cy="381000"/>
          </a:xfrm>
          <a:prstGeom prst="star5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" name="Left Arrow 10"/>
          <p:cNvSpPr/>
          <p:nvPr/>
        </p:nvSpPr>
        <p:spPr bwMode="auto">
          <a:xfrm>
            <a:off x="6057900" y="4991730"/>
            <a:ext cx="990600" cy="178496"/>
          </a:xfrm>
          <a:prstGeom prst="lef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2" name="5-Point Star 11"/>
          <p:cNvSpPr/>
          <p:nvPr/>
        </p:nvSpPr>
        <p:spPr bwMode="auto">
          <a:xfrm>
            <a:off x="5886450" y="4862926"/>
            <a:ext cx="342900" cy="381000"/>
          </a:xfrm>
          <a:prstGeom prst="star5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3" name="Right Arrow 12"/>
          <p:cNvSpPr/>
          <p:nvPr/>
        </p:nvSpPr>
        <p:spPr bwMode="auto">
          <a:xfrm>
            <a:off x="7051630" y="4973354"/>
            <a:ext cx="1520869" cy="16932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4" name="Up Arrow 13"/>
          <p:cNvSpPr/>
          <p:nvPr/>
        </p:nvSpPr>
        <p:spPr bwMode="auto">
          <a:xfrm>
            <a:off x="8420100" y="3979537"/>
            <a:ext cx="152400" cy="1088915"/>
          </a:xfrm>
          <a:prstGeom prst="up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5" name="5-Point Star 14"/>
          <p:cNvSpPr/>
          <p:nvPr/>
        </p:nvSpPr>
        <p:spPr bwMode="auto">
          <a:xfrm>
            <a:off x="8324850" y="3735801"/>
            <a:ext cx="342900" cy="381000"/>
          </a:xfrm>
          <a:prstGeom prst="star5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2400" y="1238071"/>
            <a:ext cx="8763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Differential orbit measurements at all BP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Use two correctors to kick beam along model phase ellips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Calculate Twiss Parameters</a:t>
            </a:r>
          </a:p>
        </p:txBody>
      </p:sp>
      <p:graphicFrame>
        <p:nvGraphicFramePr>
          <p:cNvPr id="19" name="Diagram 18"/>
          <p:cNvGraphicFramePr/>
          <p:nvPr>
            <p:extLst>
              <p:ext uri="{D42A27DB-BD31-4B8C-83A1-F6EECF244321}">
                <p14:modId xmlns:p14="http://schemas.microsoft.com/office/powerpoint/2010/main" val="1199839234"/>
              </p:ext>
            </p:extLst>
          </p:nvPr>
        </p:nvGraphicFramePr>
        <p:xfrm>
          <a:off x="119204" y="3396503"/>
          <a:ext cx="5138596" cy="322300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8" name="5-Point Star 37"/>
          <p:cNvSpPr/>
          <p:nvPr/>
        </p:nvSpPr>
        <p:spPr bwMode="auto">
          <a:xfrm>
            <a:off x="228600" y="4817506"/>
            <a:ext cx="342900" cy="381000"/>
          </a:xfrm>
          <a:prstGeom prst="star5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39" name="5-Point Star 38"/>
          <p:cNvSpPr/>
          <p:nvPr/>
        </p:nvSpPr>
        <p:spPr bwMode="auto">
          <a:xfrm>
            <a:off x="1371600" y="4817506"/>
            <a:ext cx="342900" cy="381000"/>
          </a:xfrm>
          <a:prstGeom prst="star5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40" name="5-Point Star 39"/>
          <p:cNvSpPr/>
          <p:nvPr/>
        </p:nvSpPr>
        <p:spPr bwMode="auto">
          <a:xfrm>
            <a:off x="2552700" y="4817506"/>
            <a:ext cx="342900" cy="381000"/>
          </a:xfrm>
          <a:prstGeom prst="star5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41" name="5-Point Star 40"/>
          <p:cNvSpPr/>
          <p:nvPr/>
        </p:nvSpPr>
        <p:spPr bwMode="auto">
          <a:xfrm>
            <a:off x="3733800" y="4817506"/>
            <a:ext cx="342900" cy="381000"/>
          </a:xfrm>
          <a:prstGeom prst="star5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4E13-826A-4EE8-A3B5-4CD05A526185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2128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914400"/>
            <a:ext cx="2909454" cy="5334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86200" y="1066800"/>
            <a:ext cx="4572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Select plane.</a:t>
            </a:r>
          </a:p>
          <a:p>
            <a:pPr marL="457200" indent="-457200">
              <a:buAutoNum type="arabicPeriod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Choose launchpoint.  </a:t>
            </a:r>
            <a:r>
              <a:rPr lang="el-GR" sz="2400" dirty="0" smtClean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α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 and </a:t>
            </a:r>
            <a:r>
              <a:rPr lang="el-GR" sz="2400" dirty="0" smtClean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β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 are automatically entered from the design model at the launchpoint.  They can also be manually entered.</a:t>
            </a:r>
          </a:p>
          <a:p>
            <a:pPr marL="457200" indent="-457200">
              <a:buAutoNum type="arabicPeriod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Set orbit size/emittance.</a:t>
            </a:r>
          </a:p>
          <a:p>
            <a:pPr marL="457200" indent="-457200">
              <a:buAutoNum type="arabicPeriod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Choose number of turns and points/turn.</a:t>
            </a:r>
          </a:p>
          <a:p>
            <a:pPr marL="457200" indent="-457200">
              <a:buAutoNum type="arabicPeriod"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Start Logging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.</a:t>
            </a:r>
            <a:endParaRPr lang="en-US" sz="2400" dirty="0" smtClean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>
            <a:off x="2209800" y="1295400"/>
            <a:ext cx="1676400" cy="3048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Straight Arrow Connector 4"/>
          <p:cNvCxnSpPr/>
          <p:nvPr/>
        </p:nvCxnSpPr>
        <p:spPr bwMode="auto">
          <a:xfrm flipH="1">
            <a:off x="2819400" y="1752600"/>
            <a:ext cx="1066800" cy="762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Straight Arrow Connector 5"/>
          <p:cNvCxnSpPr/>
          <p:nvPr/>
        </p:nvCxnSpPr>
        <p:spPr bwMode="auto">
          <a:xfrm flipH="1">
            <a:off x="1219200" y="1790700"/>
            <a:ext cx="2819400" cy="7239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Arrow Connector 6"/>
          <p:cNvCxnSpPr/>
          <p:nvPr/>
        </p:nvCxnSpPr>
        <p:spPr bwMode="auto">
          <a:xfrm flipH="1" flipV="1">
            <a:off x="1219200" y="2895600"/>
            <a:ext cx="2667000" cy="6096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Arrow Connector 7"/>
          <p:cNvCxnSpPr/>
          <p:nvPr/>
        </p:nvCxnSpPr>
        <p:spPr bwMode="auto">
          <a:xfrm flipH="1" flipV="1">
            <a:off x="2743200" y="2895600"/>
            <a:ext cx="1143000" cy="9906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/>
          <p:cNvCxnSpPr/>
          <p:nvPr/>
        </p:nvCxnSpPr>
        <p:spPr bwMode="auto">
          <a:xfrm flipH="1" flipV="1">
            <a:off x="1066800" y="3390900"/>
            <a:ext cx="2819400" cy="11811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TextBox 9"/>
          <p:cNvSpPr txBox="1"/>
          <p:nvPr/>
        </p:nvSpPr>
        <p:spPr>
          <a:xfrm>
            <a:off x="609600" y="76200"/>
            <a:ext cx="8001000" cy="5847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>
              <a:bevelT w="12700"/>
            </a:sp3d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How is rayTrace run?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4E13-826A-4EE8-A3B5-4CD05A526185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7600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4E13-826A-4EE8-A3B5-4CD05A526185}" type="slidenum">
              <a:rPr lang="en-US" smtClean="0"/>
              <a:t>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>
              <a:bevelT w="6350"/>
            </a:sp3d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And what do you get out?</a:t>
            </a:r>
            <a:endParaRPr lang="en-US" sz="3200" dirty="0">
              <a:solidFill>
                <a:schemeClr val="bg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9777981"/>
              </p:ext>
            </p:extLst>
          </p:nvPr>
        </p:nvGraphicFramePr>
        <p:xfrm>
          <a:off x="228600" y="927100"/>
          <a:ext cx="8686800" cy="51060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3900"/>
                <a:gridCol w="723900"/>
                <a:gridCol w="723900"/>
                <a:gridCol w="723900"/>
                <a:gridCol w="723900"/>
                <a:gridCol w="723900"/>
                <a:gridCol w="723900"/>
                <a:gridCol w="723900"/>
                <a:gridCol w="723900"/>
                <a:gridCol w="723900"/>
                <a:gridCol w="723900"/>
                <a:gridCol w="723900"/>
              </a:tblGrid>
              <a:tr h="62547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PM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PM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PM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PM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PM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PM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PM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PM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PM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PM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...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</a:p>
                  </a:txBody>
                  <a:tcPr/>
                </a:tc>
              </a:tr>
              <a:tr h="62547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tx1"/>
                          </a:solidFill>
                        </a:rPr>
                        <a:t>...</a:t>
                      </a:r>
                      <a:endParaRPr lang="en-US" sz="32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</a:p>
                  </a:txBody>
                  <a:tcPr/>
                </a:tc>
              </a:tr>
              <a:tr h="62547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tx1"/>
                          </a:solidFill>
                        </a:rPr>
                        <a:t>...</a:t>
                      </a:r>
                      <a:endParaRPr lang="en-US" sz="32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</a:p>
                  </a:txBody>
                  <a:tcPr/>
                </a:tc>
              </a:tr>
              <a:tr h="62547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tx1"/>
                          </a:solidFill>
                        </a:rPr>
                        <a:t>...</a:t>
                      </a:r>
                      <a:endParaRPr lang="en-US" sz="32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</a:p>
                  </a:txBody>
                  <a:tcPr/>
                </a:tc>
              </a:tr>
              <a:tr h="62547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tx1"/>
                          </a:solidFill>
                        </a:rPr>
                        <a:t>...</a:t>
                      </a:r>
                      <a:endParaRPr lang="en-US" sz="32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</a:p>
                  </a:txBody>
                  <a:tcPr/>
                </a:tc>
              </a:tr>
              <a:tr h="62547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tx1"/>
                          </a:solidFill>
                        </a:rPr>
                        <a:t>...</a:t>
                      </a:r>
                      <a:endParaRPr lang="en-US" sz="32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</a:p>
                  </a:txBody>
                  <a:tcPr/>
                </a:tc>
              </a:tr>
              <a:tr h="62547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tx1"/>
                          </a:solidFill>
                        </a:rPr>
                        <a:t>...</a:t>
                      </a:r>
                      <a:endParaRPr lang="en-US" sz="32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</a:p>
                  </a:txBody>
                  <a:tcPr/>
                </a:tc>
              </a:tr>
              <a:tr h="625475"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...</a:t>
                      </a:r>
                      <a:endParaRPr lang="en-US" sz="3200" b="1" dirty="0"/>
                    </a:p>
                  </a:txBody>
                  <a:tcPr vert="vert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</a:p>
                    <a:p>
                      <a:endParaRPr lang="en-US" dirty="0"/>
                    </a:p>
                  </a:txBody>
                  <a:tcPr vert="vert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</a:p>
                    <a:p>
                      <a:endParaRPr lang="en-US" dirty="0"/>
                    </a:p>
                  </a:txBody>
                  <a:tcPr vert="vert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...</a:t>
                      </a:r>
                      <a:endParaRPr lang="en-US" sz="3200" b="1" dirty="0"/>
                    </a:p>
                  </a:txBody>
                  <a:tcPr vert="vert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</a:p>
                  </a:txBody>
                  <a:tcPr vert="vert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</a:p>
                  </a:txBody>
                  <a:tcPr vert="vert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...</a:t>
                      </a:r>
                      <a:endParaRPr lang="en-US" sz="3200" b="1" dirty="0"/>
                    </a:p>
                  </a:txBody>
                  <a:tcPr vert="vert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</a:p>
                  </a:txBody>
                  <a:tcPr vert="vert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</a:p>
                  </a:txBody>
                  <a:tcPr vert="vert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...</a:t>
                      </a:r>
                      <a:endParaRPr lang="en-US" sz="3200" b="1" dirty="0"/>
                    </a:p>
                  </a:txBody>
                  <a:tcPr vert="vert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  <a:endParaRPr kumimoji="0" lang="en-US" sz="32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vert="vert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  <a:endParaRPr kumimoji="0" lang="en-US" sz="32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vert="vert"/>
                </a:tc>
              </a:tr>
            </a:tbl>
          </a:graphicData>
        </a:graphic>
      </p:graphicFrame>
      <p:sp>
        <p:nvSpPr>
          <p:cNvPr id="8" name="Oval 7"/>
          <p:cNvSpPr/>
          <p:nvPr/>
        </p:nvSpPr>
        <p:spPr>
          <a:xfrm>
            <a:off x="2286000" y="685800"/>
            <a:ext cx="3733800" cy="1066800"/>
          </a:xfrm>
          <a:prstGeom prst="ellipse">
            <a:avLst/>
          </a:prstGeom>
          <a:noFill/>
          <a:ln w="50800" cap="rnd">
            <a:solidFill>
              <a:srgbClr val="FF0000"/>
            </a:solidFill>
            <a:rou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&quot;No&quot; Symbol 8"/>
          <p:cNvSpPr/>
          <p:nvPr/>
        </p:nvSpPr>
        <p:spPr>
          <a:xfrm>
            <a:off x="2514600" y="3505200"/>
            <a:ext cx="533400" cy="533400"/>
          </a:xfrm>
          <a:prstGeom prst="noSmoking">
            <a:avLst/>
          </a:prstGeom>
          <a:solidFill>
            <a:srgbClr val="FF0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&quot;No&quot; Symbol 9"/>
          <p:cNvSpPr/>
          <p:nvPr/>
        </p:nvSpPr>
        <p:spPr>
          <a:xfrm>
            <a:off x="3200400" y="3505200"/>
            <a:ext cx="533400" cy="533400"/>
          </a:xfrm>
          <a:prstGeom prst="noSmoking">
            <a:avLst/>
          </a:prstGeom>
          <a:solidFill>
            <a:srgbClr val="FF0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&quot;No&quot; Symbol 10"/>
          <p:cNvSpPr/>
          <p:nvPr/>
        </p:nvSpPr>
        <p:spPr>
          <a:xfrm>
            <a:off x="3886200" y="3505200"/>
            <a:ext cx="533400" cy="533400"/>
          </a:xfrm>
          <a:prstGeom prst="noSmoking">
            <a:avLst/>
          </a:prstGeom>
          <a:solidFill>
            <a:srgbClr val="FF0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&quot;No&quot; Symbol 11"/>
          <p:cNvSpPr/>
          <p:nvPr/>
        </p:nvSpPr>
        <p:spPr>
          <a:xfrm>
            <a:off x="4648200" y="3505200"/>
            <a:ext cx="533400" cy="533400"/>
          </a:xfrm>
          <a:prstGeom prst="noSmoking">
            <a:avLst/>
          </a:prstGeom>
          <a:solidFill>
            <a:srgbClr val="FF0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&quot;No&quot; Symbol 12"/>
          <p:cNvSpPr/>
          <p:nvPr/>
        </p:nvSpPr>
        <p:spPr>
          <a:xfrm>
            <a:off x="5410200" y="3505200"/>
            <a:ext cx="533400" cy="533400"/>
          </a:xfrm>
          <a:prstGeom prst="noSmoking">
            <a:avLst/>
          </a:prstGeom>
          <a:solidFill>
            <a:srgbClr val="FF0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&quot;No&quot; Symbol 13"/>
          <p:cNvSpPr/>
          <p:nvPr/>
        </p:nvSpPr>
        <p:spPr>
          <a:xfrm>
            <a:off x="2514600" y="4191000"/>
            <a:ext cx="533400" cy="533400"/>
          </a:xfrm>
          <a:prstGeom prst="noSmoking">
            <a:avLst/>
          </a:prstGeom>
          <a:solidFill>
            <a:srgbClr val="FF0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&quot;No&quot; Symbol 14"/>
          <p:cNvSpPr/>
          <p:nvPr/>
        </p:nvSpPr>
        <p:spPr>
          <a:xfrm>
            <a:off x="3200400" y="4191000"/>
            <a:ext cx="533400" cy="533400"/>
          </a:xfrm>
          <a:prstGeom prst="noSmoking">
            <a:avLst/>
          </a:prstGeom>
          <a:solidFill>
            <a:srgbClr val="FF0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&quot;No&quot; Symbol 15"/>
          <p:cNvSpPr/>
          <p:nvPr/>
        </p:nvSpPr>
        <p:spPr>
          <a:xfrm>
            <a:off x="3886200" y="4191000"/>
            <a:ext cx="533400" cy="533400"/>
          </a:xfrm>
          <a:prstGeom prst="noSmoking">
            <a:avLst/>
          </a:prstGeom>
          <a:solidFill>
            <a:srgbClr val="FF0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&quot;No&quot; Symbol 16"/>
          <p:cNvSpPr/>
          <p:nvPr/>
        </p:nvSpPr>
        <p:spPr>
          <a:xfrm>
            <a:off x="4648200" y="4191000"/>
            <a:ext cx="533400" cy="533400"/>
          </a:xfrm>
          <a:prstGeom prst="noSmoking">
            <a:avLst/>
          </a:prstGeom>
          <a:solidFill>
            <a:srgbClr val="FF0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&quot;No&quot; Symbol 17"/>
          <p:cNvSpPr/>
          <p:nvPr/>
        </p:nvSpPr>
        <p:spPr>
          <a:xfrm>
            <a:off x="5410200" y="4191000"/>
            <a:ext cx="533400" cy="533400"/>
          </a:xfrm>
          <a:prstGeom prst="noSmoking">
            <a:avLst/>
          </a:prstGeom>
          <a:solidFill>
            <a:srgbClr val="FF00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5291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4E13-826A-4EE8-A3B5-4CD05A526185}" type="slidenum">
              <a:rPr lang="en-US" smtClean="0"/>
              <a:t>5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91" t="3051" r="7723" b="5067"/>
          <a:stretch/>
        </p:blipFill>
        <p:spPr>
          <a:xfrm>
            <a:off x="0" y="1425803"/>
            <a:ext cx="9144000" cy="482259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w Data for ARC1</a:t>
            </a:r>
          </a:p>
          <a:p>
            <a:pPr algn="ctr"/>
            <a:r>
              <a:rPr lang="en-US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-Plane, X-Kick</a:t>
            </a:r>
            <a:endParaRPr lang="en-US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Oval 5"/>
          <p:cNvSpPr/>
          <p:nvPr/>
        </p:nvSpPr>
        <p:spPr>
          <a:xfrm>
            <a:off x="3733800" y="5676900"/>
            <a:ext cx="1676400" cy="7239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Left Arrow 6"/>
          <p:cNvSpPr/>
          <p:nvPr/>
        </p:nvSpPr>
        <p:spPr>
          <a:xfrm rot="20039470">
            <a:off x="4343400" y="3048000"/>
            <a:ext cx="1066800" cy="53340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Left Arrow 7"/>
          <p:cNvSpPr/>
          <p:nvPr/>
        </p:nvSpPr>
        <p:spPr>
          <a:xfrm rot="20039470">
            <a:off x="291531" y="3048001"/>
            <a:ext cx="1066800" cy="53340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5379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4E13-826A-4EE8-A3B5-4CD05A526185}" type="slidenum">
              <a:rPr lang="en-US" smtClean="0"/>
              <a:t>6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>
              <a:bevelT w="12700"/>
            </a:sp3d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What can I do with this data?</a:t>
            </a:r>
            <a:endParaRPr lang="en-US" sz="32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66900" y="762000"/>
            <a:ext cx="541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Singular Value Decomposition</a:t>
            </a:r>
            <a:endParaRPr lang="en-US" sz="28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5334000" cy="4824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2819400" y="5593533"/>
            <a:ext cx="1066800" cy="6096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Left Arrow 6"/>
          <p:cNvSpPr/>
          <p:nvPr/>
        </p:nvSpPr>
        <p:spPr>
          <a:xfrm rot="4130717">
            <a:off x="3765220" y="2896954"/>
            <a:ext cx="1613561" cy="53340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Left Arrow 7"/>
          <p:cNvSpPr/>
          <p:nvPr/>
        </p:nvSpPr>
        <p:spPr>
          <a:xfrm rot="19489616">
            <a:off x="6178527" y="2896953"/>
            <a:ext cx="1613561" cy="53340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3810000" y="5593533"/>
            <a:ext cx="762000" cy="6096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4267200" y="5638800"/>
            <a:ext cx="685800" cy="6096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Left Arrow 10"/>
          <p:cNvSpPr/>
          <p:nvPr/>
        </p:nvSpPr>
        <p:spPr>
          <a:xfrm rot="18294917">
            <a:off x="3866264" y="3671708"/>
            <a:ext cx="1613561" cy="53340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4768985" y="5653889"/>
            <a:ext cx="685800" cy="6096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Left Arrow 12"/>
          <p:cNvSpPr/>
          <p:nvPr/>
        </p:nvSpPr>
        <p:spPr>
          <a:xfrm>
            <a:off x="3155424" y="3313003"/>
            <a:ext cx="1613561" cy="53340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8440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4E13-826A-4EE8-A3B5-4CD05A526185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6687698"/>
              </p:ext>
            </p:extLst>
          </p:nvPr>
        </p:nvGraphicFramePr>
        <p:xfrm>
          <a:off x="228600" y="927100"/>
          <a:ext cx="8686800" cy="51060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3900"/>
                <a:gridCol w="723900"/>
                <a:gridCol w="723900"/>
                <a:gridCol w="723900"/>
                <a:gridCol w="723900"/>
                <a:gridCol w="723900"/>
                <a:gridCol w="723900"/>
                <a:gridCol w="723900"/>
                <a:gridCol w="723900"/>
                <a:gridCol w="723900"/>
                <a:gridCol w="723900"/>
                <a:gridCol w="723900"/>
              </a:tblGrid>
              <a:tr h="62547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PM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PM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PM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PM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PM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PM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PM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PM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PM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PM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...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</a:p>
                  </a:txBody>
                  <a:tcPr/>
                </a:tc>
              </a:tr>
              <a:tr h="62547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tx1"/>
                          </a:solidFill>
                        </a:rPr>
                        <a:t>...</a:t>
                      </a:r>
                      <a:endParaRPr lang="en-US" sz="32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</a:p>
                  </a:txBody>
                  <a:tcPr/>
                </a:tc>
              </a:tr>
              <a:tr h="62547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tx1"/>
                          </a:solidFill>
                        </a:rPr>
                        <a:t>...</a:t>
                      </a:r>
                      <a:endParaRPr lang="en-US" sz="32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</a:p>
                  </a:txBody>
                  <a:tcPr/>
                </a:tc>
              </a:tr>
              <a:tr h="62547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tx1"/>
                          </a:solidFill>
                        </a:rPr>
                        <a:t>...</a:t>
                      </a:r>
                      <a:endParaRPr lang="en-US" sz="32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</a:p>
                  </a:txBody>
                  <a:tcPr/>
                </a:tc>
              </a:tr>
              <a:tr h="62547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tx1"/>
                          </a:solidFill>
                        </a:rPr>
                        <a:t>...</a:t>
                      </a:r>
                      <a:endParaRPr lang="en-US" sz="32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</a:p>
                  </a:txBody>
                  <a:tcPr/>
                </a:tc>
              </a:tr>
              <a:tr h="62547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o</a:t>
                      </a:r>
                      <a:r>
                        <a:rPr lang="en-US" baseline="0" dirty="0" smtClean="0"/>
                        <a:t> Beam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tx1"/>
                          </a:solidFill>
                        </a:rPr>
                        <a:t>...</a:t>
                      </a:r>
                      <a:endParaRPr lang="en-US" sz="32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</a:p>
                  </a:txBody>
                  <a:tcPr/>
                </a:tc>
              </a:tr>
              <a:tr h="62547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ata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tx1"/>
                          </a:solidFill>
                        </a:rPr>
                        <a:t>...</a:t>
                      </a:r>
                      <a:endParaRPr lang="en-US" sz="32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</a:p>
                  </a:txBody>
                  <a:tcPr/>
                </a:tc>
              </a:tr>
              <a:tr h="625475"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...</a:t>
                      </a:r>
                      <a:endParaRPr lang="en-US" sz="3200" b="1" dirty="0"/>
                    </a:p>
                  </a:txBody>
                  <a:tcPr vert="vert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</a:p>
                    <a:p>
                      <a:endParaRPr lang="en-US" dirty="0"/>
                    </a:p>
                  </a:txBody>
                  <a:tcPr vert="vert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</a:p>
                    <a:p>
                      <a:endParaRPr lang="en-US" dirty="0"/>
                    </a:p>
                  </a:txBody>
                  <a:tcPr vert="vert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...</a:t>
                      </a:r>
                      <a:endParaRPr lang="en-US" sz="3200" b="1" dirty="0"/>
                    </a:p>
                  </a:txBody>
                  <a:tcPr vert="vert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</a:p>
                  </a:txBody>
                  <a:tcPr vert="vert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</a:p>
                  </a:txBody>
                  <a:tcPr vert="vert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...</a:t>
                      </a:r>
                      <a:endParaRPr lang="en-US" sz="3200" b="1" dirty="0"/>
                    </a:p>
                  </a:txBody>
                  <a:tcPr vert="vert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</a:p>
                  </a:txBody>
                  <a:tcPr vert="vert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</a:p>
                  </a:txBody>
                  <a:tcPr vert="vert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...</a:t>
                      </a:r>
                      <a:endParaRPr lang="en-US" sz="3200" b="1" dirty="0"/>
                    </a:p>
                  </a:txBody>
                  <a:tcPr vert="vert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  <a:endParaRPr kumimoji="0" lang="en-US" sz="32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vert="vert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...</a:t>
                      </a:r>
                      <a:endParaRPr kumimoji="0" lang="en-US" sz="32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vert="vert"/>
                </a:tc>
              </a:tr>
            </a:tbl>
          </a:graphicData>
        </a:graphic>
      </p:graphicFrame>
      <p:sp>
        <p:nvSpPr>
          <p:cNvPr id="4" name="Left Arrow 3"/>
          <p:cNvSpPr/>
          <p:nvPr/>
        </p:nvSpPr>
        <p:spPr>
          <a:xfrm rot="10800000">
            <a:off x="380999" y="990600"/>
            <a:ext cx="7848600" cy="53340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20388" y="1447800"/>
            <a:ext cx="876299" cy="186204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>
              <a:bevelT w="38100"/>
            </a:sp3d>
          </a:bodyPr>
          <a:lstStyle/>
          <a:p>
            <a:pPr algn="ctr"/>
            <a:r>
              <a:rPr lang="en-US" sz="115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  <a:endParaRPr lang="en-US" sz="4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Left Arrow 5"/>
          <p:cNvSpPr/>
          <p:nvPr/>
        </p:nvSpPr>
        <p:spPr>
          <a:xfrm rot="16200000">
            <a:off x="-1638300" y="3009900"/>
            <a:ext cx="4419600" cy="53340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72906" y="2590800"/>
            <a:ext cx="876299" cy="186204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>
              <a:bevelT w="38100"/>
            </a:sp3d>
          </a:bodyPr>
          <a:lstStyle/>
          <a:p>
            <a:pPr algn="ctr"/>
            <a:r>
              <a:rPr lang="en-US" sz="115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</a:t>
            </a:r>
            <a:endParaRPr lang="en-US" sz="4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4822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nimBg="1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4E13-826A-4EE8-A3B5-4CD05A526185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360610"/>
              </p:ext>
            </p:extLst>
          </p:nvPr>
        </p:nvGraphicFramePr>
        <p:xfrm>
          <a:off x="876300" y="914400"/>
          <a:ext cx="7391400" cy="544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3" imgW="2755800" imgH="203040" progId="Equation.DSMT4">
                  <p:embed/>
                </p:oleObj>
              </mc:Choice>
              <mc:Fallback>
                <p:oleObj name="Equation" r:id="rId3" imgW="275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914400"/>
                        <a:ext cx="7391400" cy="544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61621"/>
              </p:ext>
            </p:extLst>
          </p:nvPr>
        </p:nvGraphicFramePr>
        <p:xfrm>
          <a:off x="878941" y="3810000"/>
          <a:ext cx="738611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5" imgW="2793960" imgH="203040" progId="Equation.DSMT4">
                  <p:embed/>
                </p:oleObj>
              </mc:Choice>
              <mc:Fallback>
                <p:oleObj name="Equation" r:id="rId5" imgW="2793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8941" y="3810000"/>
                        <a:ext cx="7386119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546233"/>
              </p:ext>
            </p:extLst>
          </p:nvPr>
        </p:nvGraphicFramePr>
        <p:xfrm>
          <a:off x="3124200" y="1676400"/>
          <a:ext cx="2895600" cy="1621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7" imgW="1269720" imgH="711000" progId="Equation.DSMT4">
                  <p:embed/>
                </p:oleObj>
              </mc:Choice>
              <mc:Fallback>
                <p:oleObj name="Equation" r:id="rId7" imgW="12697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4200" y="1676400"/>
                        <a:ext cx="2895600" cy="1621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762372"/>
              </p:ext>
            </p:extLst>
          </p:nvPr>
        </p:nvGraphicFramePr>
        <p:xfrm>
          <a:off x="3153569" y="4648200"/>
          <a:ext cx="2836863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9" imgW="1244520" imgH="711000" progId="Equation.DSMT4">
                  <p:embed/>
                </p:oleObj>
              </mc:Choice>
              <mc:Fallback>
                <p:oleObj name="Equation" r:id="rId9" imgW="124452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569" y="4648200"/>
                        <a:ext cx="2836863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863301"/>
              </p:ext>
            </p:extLst>
          </p:nvPr>
        </p:nvGraphicFramePr>
        <p:xfrm>
          <a:off x="395654" y="2286000"/>
          <a:ext cx="8352693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11" imgW="3619440" imgH="990360" progId="Equation.DSMT4">
                  <p:embed/>
                </p:oleObj>
              </mc:Choice>
              <mc:Fallback>
                <p:oleObj name="Equation" r:id="rId11" imgW="361944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654" y="2286000"/>
                        <a:ext cx="8352693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4633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74E13-826A-4EE8-A3B5-4CD05A526185}" type="slidenum">
              <a:rPr lang="en-US" smtClean="0"/>
              <a:t>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, back to the ARC1 data…</a:t>
            </a:r>
            <a:endParaRPr lang="en-US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96" t="4007" r="8119" b="5810"/>
          <a:stretch/>
        </p:blipFill>
        <p:spPr>
          <a:xfrm>
            <a:off x="-1" y="1066800"/>
            <a:ext cx="9148659" cy="4724400"/>
          </a:xfrm>
          <a:prstGeom prst="rect">
            <a:avLst/>
          </a:prstGeom>
        </p:spPr>
      </p:pic>
      <p:sp>
        <p:nvSpPr>
          <p:cNvPr id="5" name="Left Arrow 4"/>
          <p:cNvSpPr/>
          <p:nvPr/>
        </p:nvSpPr>
        <p:spPr>
          <a:xfrm rot="20039470">
            <a:off x="694277" y="1683906"/>
            <a:ext cx="1066800" cy="53340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Left Arrow 5"/>
          <p:cNvSpPr/>
          <p:nvPr/>
        </p:nvSpPr>
        <p:spPr>
          <a:xfrm rot="20039470">
            <a:off x="520131" y="800099"/>
            <a:ext cx="1066800" cy="53340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Left Arrow 6"/>
          <p:cNvSpPr/>
          <p:nvPr/>
        </p:nvSpPr>
        <p:spPr>
          <a:xfrm rot="20039470">
            <a:off x="887863" y="4147584"/>
            <a:ext cx="1066800" cy="53340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649863" y="533375"/>
            <a:ext cx="160813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solidFill>
                  <a:srgbClr val="FF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~175</a:t>
            </a:r>
            <a:endParaRPr lang="en-US" sz="5400" b="1" cap="none" spc="50" dirty="0">
              <a:ln w="11430"/>
              <a:solidFill>
                <a:srgbClr val="FF00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764540" y="1477014"/>
            <a:ext cx="160813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solidFill>
                  <a:srgbClr val="FF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~140</a:t>
            </a:r>
            <a:endParaRPr lang="en-US" sz="5400" b="1" cap="none" spc="50" dirty="0">
              <a:ln w="11430"/>
              <a:solidFill>
                <a:srgbClr val="FF00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017595" y="3657600"/>
            <a:ext cx="125066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solidFill>
                  <a:srgbClr val="FF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~35</a:t>
            </a:r>
            <a:endParaRPr lang="en-US" sz="5400" b="1" cap="none" spc="50" dirty="0">
              <a:ln w="11430"/>
              <a:solidFill>
                <a:srgbClr val="FF00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14017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9</TotalTime>
  <Words>403</Words>
  <Application>Microsoft Office PowerPoint</Application>
  <PresentationFormat>On-screen Show (4:3)</PresentationFormat>
  <Paragraphs>242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MathType 6.0 Equation</vt:lpstr>
      <vt:lpstr>rayTrace SVD Analysis</vt:lpstr>
      <vt:lpstr>What is rayTrace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yTrace SVD Analysis</dc:title>
  <dc:creator>Ryan Bodenstein</dc:creator>
  <cp:lastModifiedBy>Ryan Bodenstein</cp:lastModifiedBy>
  <cp:revision>27</cp:revision>
  <dcterms:created xsi:type="dcterms:W3CDTF">2012-03-27T02:42:59Z</dcterms:created>
  <dcterms:modified xsi:type="dcterms:W3CDTF">2012-03-27T06:32:27Z</dcterms:modified>
</cp:coreProperties>
</file>